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6129D" w:rsidRPr="00FC48EB" w:rsidRDefault="0086129D" w:rsidP="0086129D">
      <w:pPr>
        <w:jc w:val="center"/>
        <w:rPr>
          <w:b/>
          <w:smallCaps/>
          <w:sz w:val="36"/>
          <w:szCs w:val="36"/>
        </w:rPr>
      </w:pPr>
      <w:r w:rsidRPr="00FC48EB">
        <w:rPr>
          <w:b/>
          <w:smallCaps/>
          <w:sz w:val="36"/>
          <w:szCs w:val="36"/>
        </w:rPr>
        <w:t>Отчёт о работ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736"/>
        <w:gridCol w:w="6047"/>
      </w:tblGrid>
      <w:tr w:rsidR="001F34FB" w:rsidRPr="00E50371">
        <w:tc>
          <w:tcPr>
            <w:tcW w:w="7783" w:type="dxa"/>
            <w:gridSpan w:val="2"/>
            <w:shd w:val="clear" w:color="auto" w:fill="auto"/>
            <w:tcMar>
              <w:left w:w="0" w:type="dxa"/>
              <w:right w:w="0" w:type="dxa"/>
            </w:tcMar>
          </w:tcPr>
          <w:p w:rsidR="001F34FB" w:rsidRPr="001F34FB" w:rsidRDefault="001F34FB" w:rsidP="000F0A78">
            <w:pPr>
              <w:pStyle w:val="Razdel2-1"/>
              <w:rPr>
                <w:lang w:val="en-US"/>
              </w:rPr>
            </w:pPr>
            <w:r>
              <w:t>Работу выполнил:</w:t>
            </w:r>
          </w:p>
        </w:tc>
      </w:tr>
      <w:tr w:rsidR="001F34FB">
        <w:tc>
          <w:tcPr>
            <w:tcW w:w="1736" w:type="dxa"/>
            <w:shd w:val="clear" w:color="auto" w:fill="auto"/>
          </w:tcPr>
          <w:p w:rsidR="001F34FB" w:rsidRPr="008A0651" w:rsidRDefault="001F34FB" w:rsidP="000F0A78">
            <w:pPr>
              <w:pStyle w:val="item"/>
            </w:pPr>
            <w:permStart w:id="1257126463" w:edGrp="everyone" w:colFirst="1" w:colLast="1"/>
            <w:r>
              <w:t>ф</w:t>
            </w:r>
            <w:r w:rsidRPr="008A0651">
              <w:t>амилия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Default="001F34FB" w:rsidP="000F0A78">
            <w:pPr>
              <w:pStyle w:val="answer"/>
            </w:pPr>
          </w:p>
        </w:tc>
      </w:tr>
      <w:tr w:rsidR="001F34FB" w:rsidRPr="00BD5E1A">
        <w:tc>
          <w:tcPr>
            <w:tcW w:w="1736" w:type="dxa"/>
            <w:shd w:val="clear" w:color="auto" w:fill="auto"/>
          </w:tcPr>
          <w:p w:rsidR="001F34FB" w:rsidRDefault="001F34FB" w:rsidP="000F0A78">
            <w:pPr>
              <w:pStyle w:val="item"/>
              <w:rPr>
                <w:i/>
                <w:lang w:val="en-US"/>
              </w:rPr>
            </w:pPr>
            <w:permStart w:id="738411685" w:edGrp="everyone" w:colFirst="1" w:colLast="1"/>
            <w:permEnd w:id="1257126463"/>
            <w:r>
              <w:t>имя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Pr="00BD5E1A" w:rsidRDefault="001F34FB" w:rsidP="000F0A78">
            <w:pPr>
              <w:pStyle w:val="answer"/>
              <w:rPr>
                <w:lang w:val="ru-RU"/>
              </w:rPr>
            </w:pPr>
          </w:p>
        </w:tc>
      </w:tr>
      <w:tr w:rsidR="001F34FB" w:rsidRPr="00BD5E1A">
        <w:tc>
          <w:tcPr>
            <w:tcW w:w="1736" w:type="dxa"/>
            <w:shd w:val="clear" w:color="auto" w:fill="auto"/>
          </w:tcPr>
          <w:p w:rsidR="001F34FB" w:rsidRDefault="001F34FB" w:rsidP="000F0A78">
            <w:pPr>
              <w:pStyle w:val="item"/>
              <w:rPr>
                <w:i/>
                <w:lang w:val="en-US"/>
              </w:rPr>
            </w:pPr>
            <w:permStart w:id="249379980" w:edGrp="everyone" w:colFirst="1" w:colLast="1"/>
            <w:permEnd w:id="738411685"/>
            <w:r>
              <w:t>отчество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Pr="00BD5E1A" w:rsidRDefault="001F34FB" w:rsidP="000F0A78">
            <w:pPr>
              <w:pStyle w:val="answer"/>
              <w:rPr>
                <w:lang w:val="ru-RU"/>
              </w:rPr>
            </w:pPr>
          </w:p>
        </w:tc>
      </w:tr>
      <w:tr w:rsidR="001F34FB" w:rsidRPr="00BD5E1A">
        <w:tc>
          <w:tcPr>
            <w:tcW w:w="1736" w:type="dxa"/>
            <w:shd w:val="clear" w:color="auto" w:fill="auto"/>
          </w:tcPr>
          <w:p w:rsidR="001F34FB" w:rsidRDefault="001F34FB" w:rsidP="000F0A78">
            <w:pPr>
              <w:pStyle w:val="item"/>
              <w:rPr>
                <w:i/>
                <w:lang w:val="en-US"/>
              </w:rPr>
            </w:pPr>
            <w:permStart w:id="1409511376" w:edGrp="everyone" w:colFirst="1" w:colLast="1"/>
            <w:permEnd w:id="249379980"/>
            <w:r>
              <w:t>группа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Pr="00BD5E1A" w:rsidRDefault="001F34FB" w:rsidP="000F0A78">
            <w:pPr>
              <w:pStyle w:val="answer"/>
              <w:rPr>
                <w:lang w:val="ru-RU"/>
              </w:rPr>
            </w:pPr>
          </w:p>
        </w:tc>
      </w:tr>
    </w:tbl>
    <w:permEnd w:id="1409511376"/>
    <w:p w:rsidR="00E50371" w:rsidRPr="0027589A" w:rsidRDefault="007F439A" w:rsidP="00E50371">
      <w:pPr>
        <w:pStyle w:val="Razdel"/>
        <w:rPr>
          <w:szCs w:val="28"/>
        </w:rPr>
      </w:pPr>
      <w:r>
        <w:t>Краткое теоретическое содержание работы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569"/>
        <w:gridCol w:w="9095"/>
      </w:tblGrid>
      <w:tr w:rsidR="00C92FAE" w:rsidTr="00C92FAE">
        <w:tc>
          <w:tcPr>
            <w:tcW w:w="10772" w:type="dxa"/>
            <w:gridSpan w:val="2"/>
            <w:shd w:val="clear" w:color="auto" w:fill="auto"/>
          </w:tcPr>
          <w:p w:rsidR="00C92FAE" w:rsidRPr="00D9503C" w:rsidRDefault="00E50F47" w:rsidP="00C92FAE">
            <w:pPr>
              <w:pStyle w:val="itemLeft"/>
            </w:pPr>
            <w:r w:rsidRPr="00B14E0F">
              <w:t>Удельной тепло</w:t>
            </w:r>
            <w:r w:rsidR="00A31B7D">
              <w:t>ё</w:t>
            </w:r>
            <w:r w:rsidRPr="00B14E0F">
              <w:t>мкостью называется</w:t>
            </w:r>
            <w:r w:rsidR="00D9503C" w:rsidRPr="00D9503C">
              <w:t xml:space="preserve"> </w:t>
            </w:r>
            <w:r w:rsidR="00D9503C">
              <w:t>...</w:t>
            </w:r>
          </w:p>
        </w:tc>
      </w:tr>
      <w:tr w:rsidR="00C92FAE" w:rsidRPr="00382B40" w:rsidTr="00C92FAE">
        <w:tc>
          <w:tcPr>
            <w:tcW w:w="10772" w:type="dxa"/>
            <w:gridSpan w:val="2"/>
            <w:shd w:val="clear" w:color="auto" w:fill="auto"/>
          </w:tcPr>
          <w:p w:rsidR="00C92FAE" w:rsidRPr="00D9503C" w:rsidRDefault="00BE4753" w:rsidP="00D9503C">
            <w:pPr>
              <w:pStyle w:val="answer"/>
              <w:rPr>
                <w:lang w:val="ru-RU"/>
              </w:rPr>
            </w:pPr>
            <w:permStart w:id="1431913575" w:edGrp="everyone" w:colFirst="0" w:colLast="0"/>
            <w:r>
              <w:rPr>
                <w:lang w:val="ru-RU"/>
              </w:rPr>
              <w:t xml:space="preserve">величина, численно равная количеству тепла получаемой единицей массы газа при изменении температуры на 1 </w:t>
            </w:r>
            <w:r w:rsidR="00FE1A10">
              <w:rPr>
                <w:lang w:val="ru-RU"/>
              </w:rPr>
              <w:t>К</w:t>
            </w:r>
            <w:bookmarkStart w:id="0" w:name="_GoBack"/>
            <w:bookmarkEnd w:id="0"/>
          </w:p>
        </w:tc>
      </w:tr>
      <w:permEnd w:id="1431913575"/>
      <w:tr w:rsidR="00D9503C" w:rsidTr="00D9503C">
        <w:tc>
          <w:tcPr>
            <w:tcW w:w="10772" w:type="dxa"/>
            <w:gridSpan w:val="2"/>
            <w:shd w:val="clear" w:color="auto" w:fill="auto"/>
          </w:tcPr>
          <w:p w:rsidR="00D9503C" w:rsidRPr="00D9503C" w:rsidRDefault="00E50F47" w:rsidP="00D9503C">
            <w:pPr>
              <w:pStyle w:val="itemLeft"/>
            </w:pPr>
            <w:r w:rsidRPr="00E50F47">
              <w:rPr>
                <w:rStyle w:val="variableItalic"/>
              </w:rPr>
              <w:t>С</w:t>
            </w:r>
            <w:r w:rsidRPr="00E50F47">
              <w:rPr>
                <w:rStyle w:val="variableItalic"/>
                <w:vertAlign w:val="subscript"/>
              </w:rPr>
              <w:t>P</w:t>
            </w:r>
            <w:r w:rsidRPr="00B14E0F">
              <w:t xml:space="preserve"> – это</w:t>
            </w:r>
            <w:r w:rsidR="00D9503C">
              <w:t xml:space="preserve"> ...</w:t>
            </w:r>
          </w:p>
        </w:tc>
      </w:tr>
      <w:tr w:rsidR="00D9503C" w:rsidRPr="00382B40" w:rsidTr="00D9503C">
        <w:tc>
          <w:tcPr>
            <w:tcW w:w="10772" w:type="dxa"/>
            <w:gridSpan w:val="2"/>
            <w:shd w:val="clear" w:color="auto" w:fill="auto"/>
          </w:tcPr>
          <w:p w:rsidR="00D9503C" w:rsidRPr="00D9503C" w:rsidRDefault="00BE4753" w:rsidP="00D9503C">
            <w:pPr>
              <w:pStyle w:val="answer"/>
              <w:rPr>
                <w:lang w:val="ru-RU"/>
              </w:rPr>
            </w:pPr>
            <w:permStart w:id="169279611" w:edGrp="everyone" w:colFirst="0" w:colLast="0"/>
            <w:r>
              <w:rPr>
                <w:lang w:val="ru-RU"/>
              </w:rPr>
              <w:t>молярная теплоемкость газа при постоянном давлении</w:t>
            </w:r>
          </w:p>
        </w:tc>
      </w:tr>
      <w:permEnd w:id="169279611"/>
      <w:tr w:rsidR="00D9503C" w:rsidTr="00D9503C">
        <w:tc>
          <w:tcPr>
            <w:tcW w:w="10772" w:type="dxa"/>
            <w:gridSpan w:val="2"/>
            <w:shd w:val="clear" w:color="auto" w:fill="auto"/>
          </w:tcPr>
          <w:p w:rsidR="00D9503C" w:rsidRPr="00D9503C" w:rsidRDefault="00E50F47" w:rsidP="00D9503C">
            <w:pPr>
              <w:pStyle w:val="itemLeft"/>
            </w:pPr>
            <w:r w:rsidRPr="00E50F47">
              <w:rPr>
                <w:rStyle w:val="variableItalic"/>
              </w:rPr>
              <w:t>С</w:t>
            </w:r>
            <w:r>
              <w:rPr>
                <w:rStyle w:val="variableItalic"/>
                <w:vertAlign w:val="subscript"/>
                <w:lang w:val="en-US"/>
              </w:rPr>
              <w:t>V</w:t>
            </w:r>
            <w:r w:rsidRPr="00B14E0F">
              <w:t xml:space="preserve"> – это</w:t>
            </w:r>
            <w:r>
              <w:t xml:space="preserve"> ...</w:t>
            </w:r>
          </w:p>
        </w:tc>
      </w:tr>
      <w:tr w:rsidR="00D9503C" w:rsidRPr="00382B40" w:rsidTr="00D9503C">
        <w:tc>
          <w:tcPr>
            <w:tcW w:w="10772" w:type="dxa"/>
            <w:gridSpan w:val="2"/>
            <w:shd w:val="clear" w:color="auto" w:fill="auto"/>
          </w:tcPr>
          <w:p w:rsidR="00D9503C" w:rsidRPr="00BE4753" w:rsidRDefault="00BE4753" w:rsidP="00020464">
            <w:pPr>
              <w:pStyle w:val="answer"/>
              <w:rPr>
                <w:lang w:val="ru-RU"/>
              </w:rPr>
            </w:pPr>
            <w:permStart w:id="182538498" w:edGrp="everyone" w:colFirst="0" w:colLast="0"/>
            <w:r>
              <w:rPr>
                <w:lang w:val="ru-RU"/>
              </w:rPr>
              <w:t>молярная теплоемкость газа при постоянном объеме</w:t>
            </w:r>
          </w:p>
        </w:tc>
      </w:tr>
      <w:permEnd w:id="182538498"/>
      <w:tr w:rsidR="00D9503C" w:rsidTr="00D9503C">
        <w:tc>
          <w:tcPr>
            <w:tcW w:w="10772" w:type="dxa"/>
            <w:gridSpan w:val="2"/>
            <w:shd w:val="clear" w:color="auto" w:fill="auto"/>
          </w:tcPr>
          <w:p w:rsidR="00D9503C" w:rsidRPr="00D9503C" w:rsidRDefault="00020464" w:rsidP="00D9503C">
            <w:pPr>
              <w:pStyle w:val="itemLeft"/>
            </w:pPr>
            <w:r w:rsidRPr="00B14E0F">
              <w:t>Первое начало термодинамики</w:t>
            </w:r>
            <w:r w:rsidR="00D9503C" w:rsidRPr="004E658F">
              <w:t>:</w:t>
            </w:r>
          </w:p>
        </w:tc>
      </w:tr>
      <w:tr w:rsidR="00D9503C" w:rsidRPr="00382B40" w:rsidTr="00D9503C">
        <w:tc>
          <w:tcPr>
            <w:tcW w:w="10772" w:type="dxa"/>
            <w:gridSpan w:val="2"/>
            <w:shd w:val="clear" w:color="auto" w:fill="auto"/>
          </w:tcPr>
          <w:p w:rsidR="00D9503C" w:rsidRPr="00D9503C" w:rsidRDefault="00BE4753" w:rsidP="000609C4">
            <w:pPr>
              <w:pStyle w:val="answer"/>
            </w:pPr>
            <w:permStart w:id="1212944409" w:edGrp="everyone" w:colFirst="0" w:colLast="0"/>
            <w:proofErr w:type="spellStart"/>
            <w:r w:rsidRPr="00457F08">
              <w:rPr>
                <w:rStyle w:val="variable"/>
              </w:rPr>
              <w:t>δ</w:t>
            </w:r>
            <w:r w:rsidRPr="00457F08">
              <w:rPr>
                <w:rStyle w:val="variableItalic"/>
              </w:rPr>
              <w:t>Q</w:t>
            </w:r>
            <w:proofErr w:type="spellEnd"/>
            <w:r>
              <w:rPr>
                <w:rStyle w:val="variableItalic"/>
                <w:lang w:val="ru-RU"/>
              </w:rPr>
              <w:t>=</w:t>
            </w:r>
            <w:r w:rsidRPr="00457F08">
              <w:rPr>
                <w:rStyle w:val="variableItalic"/>
              </w:rPr>
              <w:t xml:space="preserve"> </w:t>
            </w:r>
            <w:proofErr w:type="spellStart"/>
            <w:r w:rsidRPr="00457F08">
              <w:rPr>
                <w:rStyle w:val="variableItalic"/>
              </w:rPr>
              <w:t>dU</w:t>
            </w:r>
            <w:proofErr w:type="spellEnd"/>
            <w:r>
              <w:rPr>
                <w:rStyle w:val="variableItalic"/>
                <w:lang w:val="ru-RU"/>
              </w:rPr>
              <w:t xml:space="preserve"> +</w:t>
            </w:r>
            <w:r w:rsidRPr="00457F08">
              <w:rPr>
                <w:rStyle w:val="variable"/>
              </w:rPr>
              <w:t xml:space="preserve"> </w:t>
            </w:r>
            <w:proofErr w:type="spellStart"/>
            <w:r w:rsidRPr="00457F08">
              <w:rPr>
                <w:rStyle w:val="variable"/>
              </w:rPr>
              <w:t>δ</w:t>
            </w:r>
            <w:r w:rsidRPr="00B34DC0">
              <w:rPr>
                <w:rStyle w:val="variableItalic"/>
              </w:rPr>
              <w:t>A</w:t>
            </w:r>
            <w:proofErr w:type="spellEnd"/>
          </w:p>
        </w:tc>
      </w:tr>
      <w:tr w:rsidR="00457F08" w:rsidTr="00457F08">
        <w:tc>
          <w:tcPr>
            <w:tcW w:w="1582" w:type="dxa"/>
            <w:shd w:val="clear" w:color="auto" w:fill="auto"/>
          </w:tcPr>
          <w:p w:rsidR="00457F08" w:rsidRPr="00457F08" w:rsidRDefault="00457F08" w:rsidP="00457F08">
            <w:pPr>
              <w:pStyle w:val="item"/>
              <w:rPr>
                <w:lang w:val="en-US"/>
              </w:rPr>
            </w:pPr>
            <w:permStart w:id="621494633" w:edGrp="everyone" w:colFirst="1" w:colLast="1"/>
            <w:permEnd w:id="1212944409"/>
            <w:r>
              <w:t>где</w:t>
            </w:r>
            <w:r>
              <w:rPr>
                <w:lang w:val="en-US"/>
              </w:rPr>
              <w:t xml:space="preserve"> </w:t>
            </w:r>
            <w:r w:rsidRPr="00457F08">
              <w:rPr>
                <w:rStyle w:val="variable"/>
              </w:rPr>
              <w:t>δ</w:t>
            </w:r>
            <w:r w:rsidRPr="00457F08">
              <w:rPr>
                <w:rStyle w:val="variableItalic"/>
              </w:rPr>
              <w:t>Q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190" w:type="dxa"/>
            <w:shd w:val="clear" w:color="auto" w:fill="auto"/>
          </w:tcPr>
          <w:p w:rsidR="00457F08" w:rsidRPr="001979EC" w:rsidRDefault="00BE4753" w:rsidP="00DD6EA3">
            <w:pPr>
              <w:pStyle w:val="answer"/>
            </w:pPr>
            <w:proofErr w:type="gramStart"/>
            <w:r>
              <w:rPr>
                <w:lang w:val="ru-RU"/>
              </w:rPr>
              <w:t>количество теплоты</w:t>
            </w:r>
            <w:proofErr w:type="gramEnd"/>
            <w:r>
              <w:rPr>
                <w:lang w:val="ru-RU"/>
              </w:rPr>
              <w:t xml:space="preserve"> получаемое системой</w:t>
            </w:r>
          </w:p>
        </w:tc>
      </w:tr>
      <w:tr w:rsidR="00457F08" w:rsidTr="00457F08">
        <w:tc>
          <w:tcPr>
            <w:tcW w:w="1582" w:type="dxa"/>
            <w:shd w:val="clear" w:color="auto" w:fill="auto"/>
          </w:tcPr>
          <w:p w:rsidR="00457F08" w:rsidRPr="00457F08" w:rsidRDefault="00457F08" w:rsidP="00457F08">
            <w:pPr>
              <w:pStyle w:val="item"/>
              <w:rPr>
                <w:lang w:val="en-US"/>
              </w:rPr>
            </w:pPr>
            <w:permStart w:id="1629241937" w:edGrp="everyone" w:colFirst="1" w:colLast="1"/>
            <w:permEnd w:id="621494633"/>
            <w:r w:rsidRPr="00457F08">
              <w:rPr>
                <w:rStyle w:val="variableItalic"/>
              </w:rPr>
              <w:t>dU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190" w:type="dxa"/>
            <w:shd w:val="clear" w:color="auto" w:fill="auto"/>
          </w:tcPr>
          <w:p w:rsidR="00457F08" w:rsidRPr="001979EC" w:rsidRDefault="00BE4753" w:rsidP="00DD6EA3">
            <w:pPr>
              <w:pStyle w:val="answer"/>
            </w:pPr>
            <w:r>
              <w:rPr>
                <w:lang w:val="ru-RU"/>
              </w:rPr>
              <w:t>изменение внутренней энергии</w:t>
            </w:r>
          </w:p>
        </w:tc>
      </w:tr>
      <w:tr w:rsidR="00457F08" w:rsidTr="00457F08">
        <w:tc>
          <w:tcPr>
            <w:tcW w:w="1582" w:type="dxa"/>
            <w:shd w:val="clear" w:color="auto" w:fill="auto"/>
          </w:tcPr>
          <w:p w:rsidR="00457F08" w:rsidRPr="00457F08" w:rsidRDefault="00457F08" w:rsidP="00457F08">
            <w:pPr>
              <w:pStyle w:val="item"/>
              <w:rPr>
                <w:rStyle w:val="variableItalic"/>
              </w:rPr>
            </w:pPr>
            <w:permStart w:id="474234754" w:edGrp="everyone" w:colFirst="1" w:colLast="1"/>
            <w:permEnd w:id="1629241937"/>
            <w:r w:rsidRPr="00457F08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A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190" w:type="dxa"/>
            <w:shd w:val="clear" w:color="auto" w:fill="auto"/>
          </w:tcPr>
          <w:p w:rsidR="00457F08" w:rsidRPr="001979EC" w:rsidRDefault="00BE4753" w:rsidP="00DD6EA3">
            <w:pPr>
              <w:pStyle w:val="answer"/>
            </w:pPr>
            <w:r>
              <w:rPr>
                <w:lang w:val="ru-RU"/>
              </w:rPr>
              <w:t>количество работы производимой системой</w:t>
            </w:r>
          </w:p>
        </w:tc>
      </w:tr>
      <w:permEnd w:id="474234754"/>
      <w:tr w:rsidR="00701667" w:rsidTr="00701667">
        <w:tc>
          <w:tcPr>
            <w:tcW w:w="10772" w:type="dxa"/>
            <w:gridSpan w:val="2"/>
            <w:shd w:val="clear" w:color="auto" w:fill="auto"/>
          </w:tcPr>
          <w:p w:rsidR="00701667" w:rsidRPr="00701667" w:rsidRDefault="00701667" w:rsidP="00701667">
            <w:pPr>
              <w:pStyle w:val="itemLeft"/>
              <w:rPr>
                <w:lang w:val="en-US"/>
              </w:rPr>
            </w:pPr>
            <w:r w:rsidRPr="00B14E0F">
              <w:t xml:space="preserve">Адиабатический процесс </w:t>
            </w:r>
            <w:r>
              <w:rPr>
                <w:lang w:val="en-US"/>
              </w:rPr>
              <w:t>—</w:t>
            </w:r>
            <w:r w:rsidRPr="00B14E0F">
              <w:t xml:space="preserve"> это</w:t>
            </w:r>
            <w:r>
              <w:rPr>
                <w:lang w:val="en-US"/>
              </w:rPr>
              <w:t xml:space="preserve"> ...</w:t>
            </w:r>
          </w:p>
        </w:tc>
      </w:tr>
      <w:tr w:rsidR="00701667" w:rsidRPr="00382B40" w:rsidTr="00701667">
        <w:tc>
          <w:tcPr>
            <w:tcW w:w="10772" w:type="dxa"/>
            <w:gridSpan w:val="2"/>
            <w:shd w:val="clear" w:color="auto" w:fill="auto"/>
          </w:tcPr>
          <w:p w:rsidR="00701667" w:rsidRPr="00701667" w:rsidRDefault="00BE4753" w:rsidP="00701667">
            <w:pPr>
              <w:pStyle w:val="answer"/>
              <w:rPr>
                <w:lang w:val="ru-RU"/>
              </w:rPr>
            </w:pPr>
            <w:permStart w:id="602609869" w:edGrp="everyone" w:colFirst="0" w:colLast="0"/>
            <w:r>
              <w:rPr>
                <w:lang w:val="ru-RU"/>
              </w:rPr>
              <w:t>процесс, при котором газ не вступает в тепловой обмен с окружающим пространством</w:t>
            </w:r>
          </w:p>
        </w:tc>
      </w:tr>
      <w:permEnd w:id="602609869"/>
      <w:tr w:rsidR="000609C4" w:rsidTr="000609C4">
        <w:tc>
          <w:tcPr>
            <w:tcW w:w="10772" w:type="dxa"/>
            <w:gridSpan w:val="2"/>
            <w:shd w:val="clear" w:color="auto" w:fill="auto"/>
          </w:tcPr>
          <w:p w:rsidR="000609C4" w:rsidRPr="004E0963" w:rsidRDefault="004E0963" w:rsidP="000609C4">
            <w:pPr>
              <w:pStyle w:val="itemLeft"/>
            </w:pPr>
            <w:r w:rsidRPr="00B14E0F">
              <w:t>Уравнение адиабатического процесса</w:t>
            </w:r>
            <w:r>
              <w:t>:</w:t>
            </w:r>
          </w:p>
        </w:tc>
      </w:tr>
      <w:tr w:rsidR="000609C4" w:rsidRPr="00382B40" w:rsidTr="000609C4">
        <w:tc>
          <w:tcPr>
            <w:tcW w:w="10772" w:type="dxa"/>
            <w:gridSpan w:val="2"/>
            <w:shd w:val="clear" w:color="auto" w:fill="auto"/>
          </w:tcPr>
          <w:p w:rsidR="000609C4" w:rsidRPr="00701667" w:rsidRDefault="00BE4753" w:rsidP="004E0963">
            <w:pPr>
              <w:pStyle w:val="answerCenter"/>
            </w:pPr>
            <w:permStart w:id="1036932216" w:edGrp="everyone" w:colFirst="0" w:colLast="0"/>
            <m:oMathPara>
              <m:oMath>
                <m:r>
                  <w:rPr>
                    <w:rFonts w:ascii="Cambria Math" w:hAnsi="Cambria Math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=const</m:t>
                </m:r>
              </m:oMath>
            </m:oMathPara>
          </w:p>
        </w:tc>
      </w:tr>
      <w:tr w:rsidR="004E0963" w:rsidTr="004E0963">
        <w:tc>
          <w:tcPr>
            <w:tcW w:w="1582" w:type="dxa"/>
            <w:shd w:val="clear" w:color="auto" w:fill="auto"/>
          </w:tcPr>
          <w:p w:rsidR="004E0963" w:rsidRPr="00457F08" w:rsidRDefault="004E0963" w:rsidP="004E0963">
            <w:pPr>
              <w:pStyle w:val="item"/>
              <w:rPr>
                <w:lang w:val="en-US"/>
              </w:rPr>
            </w:pPr>
            <w:permStart w:id="69098401" w:edGrp="everyone" w:colFirst="1" w:colLast="1"/>
            <w:permEnd w:id="1036932216"/>
            <w:r>
              <w:t>где</w:t>
            </w:r>
            <w:r>
              <w:rPr>
                <w:lang w:val="en-US"/>
              </w:rPr>
              <w:t xml:space="preserve"> </w:t>
            </w:r>
            <w:r>
              <w:rPr>
                <w:rStyle w:val="variableItalic"/>
                <w:lang w:val="en-US"/>
              </w:rPr>
              <w:t>P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190" w:type="dxa"/>
            <w:shd w:val="clear" w:color="auto" w:fill="auto"/>
          </w:tcPr>
          <w:p w:rsidR="004E0963" w:rsidRPr="001979EC" w:rsidRDefault="00BE4753" w:rsidP="004E0963">
            <w:pPr>
              <w:pStyle w:val="answer"/>
            </w:pPr>
            <w:r>
              <w:rPr>
                <w:lang w:val="ru-RU"/>
              </w:rPr>
              <w:t>давление</w:t>
            </w:r>
          </w:p>
        </w:tc>
      </w:tr>
      <w:tr w:rsidR="004E0963" w:rsidTr="004E0963">
        <w:tc>
          <w:tcPr>
            <w:tcW w:w="1582" w:type="dxa"/>
            <w:shd w:val="clear" w:color="auto" w:fill="auto"/>
          </w:tcPr>
          <w:p w:rsidR="004E0963" w:rsidRPr="00457F08" w:rsidRDefault="00524442" w:rsidP="004E0963">
            <w:pPr>
              <w:pStyle w:val="item"/>
              <w:rPr>
                <w:lang w:val="en-US"/>
              </w:rPr>
            </w:pPr>
            <w:permStart w:id="715726787" w:edGrp="everyone" w:colFirst="1" w:colLast="1"/>
            <w:permEnd w:id="69098401"/>
            <w:r>
              <w:rPr>
                <w:rStyle w:val="variableItalic"/>
                <w:lang w:val="en-US"/>
              </w:rPr>
              <w:t>T</w:t>
            </w:r>
            <w:r w:rsidR="004E0963">
              <w:rPr>
                <w:lang w:val="en-US"/>
              </w:rPr>
              <w:t xml:space="preserve"> — </w:t>
            </w:r>
          </w:p>
        </w:tc>
        <w:tc>
          <w:tcPr>
            <w:tcW w:w="9190" w:type="dxa"/>
            <w:shd w:val="clear" w:color="auto" w:fill="auto"/>
          </w:tcPr>
          <w:p w:rsidR="004E0963" w:rsidRPr="001979EC" w:rsidRDefault="00BE4753" w:rsidP="004E0963">
            <w:pPr>
              <w:pStyle w:val="answer"/>
            </w:pPr>
            <w:r>
              <w:rPr>
                <w:lang w:val="ru-RU"/>
              </w:rPr>
              <w:t>абсолютная температура</w:t>
            </w:r>
          </w:p>
        </w:tc>
      </w:tr>
      <w:tr w:rsidR="004E0963" w:rsidTr="004E0963">
        <w:tc>
          <w:tcPr>
            <w:tcW w:w="1582" w:type="dxa"/>
            <w:shd w:val="clear" w:color="auto" w:fill="auto"/>
          </w:tcPr>
          <w:p w:rsidR="004E0963" w:rsidRPr="00457F08" w:rsidRDefault="00524442" w:rsidP="004E0963">
            <w:pPr>
              <w:pStyle w:val="item"/>
              <w:rPr>
                <w:rStyle w:val="variableItalic"/>
              </w:rPr>
            </w:pPr>
            <w:permStart w:id="205217251" w:edGrp="everyone" w:colFirst="1" w:colLast="1"/>
            <w:permEnd w:id="715726787"/>
            <w:r w:rsidRPr="00524442">
              <w:rPr>
                <w:rStyle w:val="variable"/>
              </w:rPr>
              <w:t>γ</w:t>
            </w:r>
            <w:r w:rsidR="004E0963">
              <w:rPr>
                <w:lang w:val="en-US"/>
              </w:rPr>
              <w:t xml:space="preserve"> — </w:t>
            </w:r>
          </w:p>
        </w:tc>
        <w:tc>
          <w:tcPr>
            <w:tcW w:w="9190" w:type="dxa"/>
            <w:shd w:val="clear" w:color="auto" w:fill="auto"/>
          </w:tcPr>
          <w:p w:rsidR="004E0963" w:rsidRPr="00BE4753" w:rsidRDefault="00BE4753" w:rsidP="004E0963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 xml:space="preserve">показатель адиабаты </w:t>
            </w:r>
          </w:p>
        </w:tc>
      </w:tr>
    </w:tbl>
    <w:p w:rsidR="00020464" w:rsidRDefault="00020464" w:rsidP="00020464">
      <w:pPr>
        <w:pStyle w:val="delimiter"/>
        <w:rPr>
          <w:lang w:val="en-US"/>
        </w:rPr>
      </w:pPr>
      <w:bookmarkStart w:id="1" w:name="OLE_LINK1"/>
      <w:bookmarkStart w:id="2" w:name="OLE_LINK2"/>
      <w:permEnd w:id="205217251"/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3552"/>
        <w:gridCol w:w="3571"/>
        <w:gridCol w:w="3541"/>
      </w:tblGrid>
      <w:tr w:rsidR="00A31B7D" w:rsidTr="00A31B7D">
        <w:tc>
          <w:tcPr>
            <w:tcW w:w="10772" w:type="dxa"/>
            <w:gridSpan w:val="3"/>
            <w:shd w:val="clear" w:color="auto" w:fill="auto"/>
          </w:tcPr>
          <w:p w:rsidR="00A31B7D" w:rsidRPr="00D9503C" w:rsidRDefault="00A31B7D" w:rsidP="00A31B7D">
            <w:pPr>
              <w:pStyle w:val="itemLeft"/>
            </w:pPr>
            <w:r w:rsidRPr="00B14E0F">
              <w:lastRenderedPageBreak/>
              <w:t xml:space="preserve">Способ Клемана и Дезорма по определению </w:t>
            </w:r>
            <w:r w:rsidRPr="00524442">
              <w:rPr>
                <w:rStyle w:val="variable"/>
              </w:rPr>
              <w:t>γ</w:t>
            </w:r>
            <w:r w:rsidRPr="00B14E0F">
              <w:t xml:space="preserve"> основан на адиабатическом расширении или сжатии газов. На привед</w:t>
            </w:r>
            <w:r w:rsidR="00F26362">
              <w:t>ё</w:t>
            </w:r>
            <w:r w:rsidRPr="00B14E0F">
              <w:t>нном графике:</w:t>
            </w:r>
          </w:p>
        </w:tc>
      </w:tr>
      <w:tr w:rsidR="00A31B7D" w:rsidTr="00A31B7D">
        <w:tc>
          <w:tcPr>
            <w:tcW w:w="10772" w:type="dxa"/>
            <w:gridSpan w:val="3"/>
            <w:shd w:val="clear" w:color="auto" w:fill="auto"/>
          </w:tcPr>
          <w:p w:rsidR="00A31B7D" w:rsidRPr="00B14E0F" w:rsidRDefault="00BE4753" w:rsidP="00F55FD3">
            <w:pPr>
              <w:pStyle w:val="itemCenter"/>
            </w:pPr>
            <w:r>
              <w:rPr>
                <w:noProof/>
              </w:rPr>
              <w:drawing>
                <wp:inline distT="0" distB="0" distL="0" distR="0">
                  <wp:extent cx="4191000" cy="3609975"/>
                  <wp:effectExtent l="0" t="0" r="0" b="0"/>
                  <wp:docPr id="1" name="Рисунок 1" descr="te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e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3609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5FD3" w:rsidTr="00F55FD3">
        <w:tc>
          <w:tcPr>
            <w:tcW w:w="3590" w:type="dxa"/>
            <w:shd w:val="clear" w:color="auto" w:fill="auto"/>
          </w:tcPr>
          <w:p w:rsidR="00F55FD3" w:rsidRPr="00B14E0F" w:rsidRDefault="00F55FD3" w:rsidP="00A31B7D">
            <w:pPr>
              <w:pStyle w:val="itemLeft"/>
            </w:pPr>
            <w:permStart w:id="578377771" w:edGrp="everyone" w:colFirst="1" w:colLast="1"/>
            <w:r w:rsidRPr="00B14E0F">
              <w:t>1</w:t>
            </w:r>
            <w:r>
              <w:t>–</w:t>
            </w:r>
            <w:r w:rsidRPr="00B14E0F">
              <w:t xml:space="preserve">2 </w:t>
            </w:r>
            <w:r>
              <w:t>—</w:t>
            </w:r>
            <w:r w:rsidRPr="00B14E0F">
              <w:t xml:space="preserve"> уравнение</w:t>
            </w:r>
          </w:p>
        </w:tc>
        <w:tc>
          <w:tcPr>
            <w:tcW w:w="3591" w:type="dxa"/>
            <w:shd w:val="clear" w:color="auto" w:fill="auto"/>
          </w:tcPr>
          <w:p w:rsidR="00F55FD3" w:rsidRPr="00B14E0F" w:rsidRDefault="00BE4753" w:rsidP="00F55FD3">
            <w:pPr>
              <w:pStyle w:val="answerCenter"/>
            </w:pPr>
            <w:r>
              <w:rPr>
                <w:lang w:val="ru-RU"/>
              </w:rPr>
              <w:t>адиабатического</w:t>
            </w:r>
          </w:p>
        </w:tc>
        <w:tc>
          <w:tcPr>
            <w:tcW w:w="3591" w:type="dxa"/>
            <w:shd w:val="clear" w:color="auto" w:fill="auto"/>
          </w:tcPr>
          <w:p w:rsidR="00F55FD3" w:rsidRPr="00B14E0F" w:rsidRDefault="00F55FD3" w:rsidP="00A31B7D">
            <w:pPr>
              <w:pStyle w:val="itemLeft"/>
            </w:pPr>
            <w:r>
              <w:t>процесса,</w:t>
            </w:r>
          </w:p>
        </w:tc>
      </w:tr>
      <w:tr w:rsidR="00F55FD3" w:rsidTr="00F55FD3">
        <w:tc>
          <w:tcPr>
            <w:tcW w:w="3590" w:type="dxa"/>
            <w:shd w:val="clear" w:color="auto" w:fill="auto"/>
          </w:tcPr>
          <w:p w:rsidR="00F55FD3" w:rsidRPr="00B14E0F" w:rsidRDefault="00F55FD3" w:rsidP="00A31B7D">
            <w:pPr>
              <w:pStyle w:val="itemLeft"/>
            </w:pPr>
            <w:permStart w:id="51265152" w:edGrp="everyone" w:colFirst="1" w:colLast="1"/>
            <w:permEnd w:id="578377771"/>
            <w:r w:rsidRPr="00B14E0F">
              <w:t>1</w:t>
            </w:r>
            <w:r>
              <w:t>–3</w:t>
            </w:r>
            <w:r w:rsidRPr="00B14E0F">
              <w:t xml:space="preserve"> </w:t>
            </w:r>
            <w:r>
              <w:t>—</w:t>
            </w:r>
            <w:r w:rsidRPr="00B14E0F">
              <w:t xml:space="preserve"> уравнение</w:t>
            </w:r>
          </w:p>
        </w:tc>
        <w:tc>
          <w:tcPr>
            <w:tcW w:w="3591" w:type="dxa"/>
            <w:shd w:val="clear" w:color="auto" w:fill="auto"/>
          </w:tcPr>
          <w:p w:rsidR="00F55FD3" w:rsidRPr="00B14E0F" w:rsidRDefault="00BE4753" w:rsidP="00F55FD3">
            <w:pPr>
              <w:pStyle w:val="answerCenter"/>
            </w:pPr>
            <w:r>
              <w:rPr>
                <w:lang w:val="ru-RU"/>
              </w:rPr>
              <w:t>изотермического</w:t>
            </w:r>
          </w:p>
        </w:tc>
        <w:tc>
          <w:tcPr>
            <w:tcW w:w="3591" w:type="dxa"/>
            <w:shd w:val="clear" w:color="auto" w:fill="auto"/>
          </w:tcPr>
          <w:p w:rsidR="00F55FD3" w:rsidRDefault="00F55FD3" w:rsidP="00A31B7D">
            <w:pPr>
              <w:pStyle w:val="itemLeft"/>
            </w:pPr>
            <w:r>
              <w:t>процесса,</w:t>
            </w:r>
          </w:p>
        </w:tc>
      </w:tr>
      <w:tr w:rsidR="00F55FD3" w:rsidTr="00F55FD3">
        <w:tc>
          <w:tcPr>
            <w:tcW w:w="3590" w:type="dxa"/>
            <w:shd w:val="clear" w:color="auto" w:fill="auto"/>
          </w:tcPr>
          <w:p w:rsidR="00F55FD3" w:rsidRPr="00B14E0F" w:rsidRDefault="00F55FD3" w:rsidP="00A31B7D">
            <w:pPr>
              <w:pStyle w:val="itemLeft"/>
            </w:pPr>
            <w:permStart w:id="1118857024" w:edGrp="everyone" w:colFirst="1" w:colLast="1"/>
            <w:permEnd w:id="51265152"/>
            <w:r>
              <w:t>2–3</w:t>
            </w:r>
            <w:r w:rsidRPr="00B14E0F">
              <w:t xml:space="preserve"> </w:t>
            </w:r>
            <w:r>
              <w:t>—</w:t>
            </w:r>
            <w:r w:rsidRPr="00B14E0F">
              <w:t xml:space="preserve"> уравнение</w:t>
            </w:r>
          </w:p>
        </w:tc>
        <w:tc>
          <w:tcPr>
            <w:tcW w:w="3591" w:type="dxa"/>
            <w:shd w:val="clear" w:color="auto" w:fill="auto"/>
          </w:tcPr>
          <w:p w:rsidR="00F55FD3" w:rsidRPr="00B14E0F" w:rsidRDefault="00BE4753" w:rsidP="00F55FD3">
            <w:pPr>
              <w:pStyle w:val="answerCenter"/>
            </w:pPr>
            <w:r>
              <w:rPr>
                <w:lang w:val="ru-RU"/>
              </w:rPr>
              <w:t>изохорического</w:t>
            </w:r>
          </w:p>
        </w:tc>
        <w:tc>
          <w:tcPr>
            <w:tcW w:w="3591" w:type="dxa"/>
            <w:shd w:val="clear" w:color="auto" w:fill="auto"/>
          </w:tcPr>
          <w:p w:rsidR="00F55FD3" w:rsidRDefault="00F55FD3" w:rsidP="00A31B7D">
            <w:pPr>
              <w:pStyle w:val="itemLeft"/>
            </w:pPr>
            <w:r>
              <w:t>процесса.</w:t>
            </w:r>
          </w:p>
        </w:tc>
      </w:tr>
      <w:permEnd w:id="1118857024"/>
    </w:tbl>
    <w:p w:rsidR="00A31B7D" w:rsidRDefault="00A31B7D" w:rsidP="00020464">
      <w:pPr>
        <w:pStyle w:val="delimiter"/>
      </w:pPr>
    </w:p>
    <w:p w:rsidR="008B25A6" w:rsidRPr="0049362C" w:rsidRDefault="00972B73" w:rsidP="008B25A6">
      <w:pPr>
        <w:pStyle w:val="Razdel"/>
      </w:pPr>
      <w:r w:rsidRPr="00B14E0F">
        <w:t>Расчетные формулы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25"/>
        <w:gridCol w:w="3947"/>
        <w:gridCol w:w="5492"/>
      </w:tblGrid>
      <w:tr w:rsidR="008B25A6" w:rsidTr="00940DB3">
        <w:tc>
          <w:tcPr>
            <w:tcW w:w="5222" w:type="dxa"/>
            <w:gridSpan w:val="2"/>
          </w:tcPr>
          <w:p w:rsidR="008B25A6" w:rsidRPr="002D3F4B" w:rsidRDefault="00972B73" w:rsidP="008B25A6">
            <w:pPr>
              <w:pStyle w:val="item"/>
              <w:rPr>
                <w:rStyle w:val="variable"/>
              </w:rPr>
            </w:pPr>
            <w:permStart w:id="1104487070" w:edGrp="everyone" w:colFirst="1" w:colLast="1"/>
            <w:r w:rsidRPr="00972B73">
              <w:rPr>
                <w:rStyle w:val="variable"/>
              </w:rPr>
              <w:t>γ</w:t>
            </w:r>
            <w:r w:rsidRPr="00972B73">
              <w:rPr>
                <w:rStyle w:val="formulaspace"/>
              </w:rPr>
              <w:t> </w:t>
            </w:r>
            <w:r>
              <w:rPr>
                <w:rStyle w:val="variableItalic"/>
              </w:rPr>
              <w:t>=</w:t>
            </w:r>
          </w:p>
        </w:tc>
        <w:tc>
          <w:tcPr>
            <w:tcW w:w="5543" w:type="dxa"/>
          </w:tcPr>
          <w:p w:rsidR="008B25A6" w:rsidRDefault="005D7AF4" w:rsidP="008B25A6">
            <w:pPr>
              <w:pStyle w:val="answ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den>
                </m:f>
              </m:oMath>
            </m:oMathPara>
          </w:p>
        </w:tc>
      </w:tr>
      <w:tr w:rsidR="001B5B42" w:rsidTr="001B5B42">
        <w:tc>
          <w:tcPr>
            <w:tcW w:w="1232" w:type="dxa"/>
          </w:tcPr>
          <w:p w:rsidR="001B5B42" w:rsidRPr="001B5B42" w:rsidRDefault="001B5B42" w:rsidP="008B25A6">
            <w:pPr>
              <w:pStyle w:val="item"/>
              <w:rPr>
                <w:rStyle w:val="variable"/>
                <w:lang w:val="en-US"/>
              </w:rPr>
            </w:pPr>
            <w:permStart w:id="1571765524" w:edGrp="everyone" w:colFirst="1" w:colLast="1"/>
            <w:permEnd w:id="1104487070"/>
            <w:r>
              <w:rPr>
                <w:rStyle w:val="variable"/>
              </w:rPr>
              <w:t xml:space="preserve">где </w:t>
            </w:r>
            <w:r w:rsidRPr="001B5B42">
              <w:rPr>
                <w:rStyle w:val="variableItalic"/>
              </w:rPr>
              <w:t>h</w:t>
            </w:r>
            <w:r>
              <w:rPr>
                <w:rStyle w:val="variable"/>
                <w:lang w:val="en-US"/>
              </w:rPr>
              <w:t xml:space="preserve"> —</w:t>
            </w:r>
          </w:p>
        </w:tc>
        <w:tc>
          <w:tcPr>
            <w:tcW w:w="9533" w:type="dxa"/>
            <w:gridSpan w:val="2"/>
          </w:tcPr>
          <w:p w:rsidR="001B5B42" w:rsidRPr="00BE4753" w:rsidRDefault="00BE4753" w:rsidP="008B25A6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Уровень жидкости в третьем (3) состоянии</w:t>
            </w:r>
          </w:p>
        </w:tc>
      </w:tr>
      <w:tr w:rsidR="001B5B42" w:rsidTr="001B5B42">
        <w:tc>
          <w:tcPr>
            <w:tcW w:w="1232" w:type="dxa"/>
          </w:tcPr>
          <w:p w:rsidR="001B5B42" w:rsidRPr="001B5B42" w:rsidRDefault="001B5B42" w:rsidP="008B25A6">
            <w:pPr>
              <w:pStyle w:val="item"/>
              <w:rPr>
                <w:rStyle w:val="variable"/>
                <w:lang w:val="en-US"/>
              </w:rPr>
            </w:pPr>
            <w:permStart w:id="916674750" w:edGrp="everyone" w:colFirst="1" w:colLast="1"/>
            <w:permEnd w:id="1571765524"/>
            <w:r w:rsidRPr="001B5B42">
              <w:rPr>
                <w:rStyle w:val="variableItalic"/>
              </w:rPr>
              <w:t>H</w:t>
            </w:r>
            <w:r>
              <w:rPr>
                <w:rStyle w:val="variable"/>
                <w:lang w:val="en-US"/>
              </w:rPr>
              <w:t xml:space="preserve"> — </w:t>
            </w:r>
          </w:p>
        </w:tc>
        <w:tc>
          <w:tcPr>
            <w:tcW w:w="9533" w:type="dxa"/>
            <w:gridSpan w:val="2"/>
          </w:tcPr>
          <w:p w:rsidR="001B5B42" w:rsidRPr="00BE4753" w:rsidRDefault="00BE4753" w:rsidP="008B25A6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Уровень жидкости в первом (1) состоянии</w:t>
            </w:r>
          </w:p>
        </w:tc>
      </w:tr>
      <w:permEnd w:id="916674750"/>
    </w:tbl>
    <w:p w:rsidR="008B25A6" w:rsidRDefault="008B25A6" w:rsidP="008B25A6">
      <w:pPr>
        <w:pStyle w:val="delimiter"/>
        <w:rPr>
          <w:lang w:val="en-US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446"/>
        <w:gridCol w:w="9218"/>
      </w:tblGrid>
      <w:tr w:rsidR="00940DB3" w:rsidTr="00940DB3">
        <w:tc>
          <w:tcPr>
            <w:tcW w:w="10765" w:type="dxa"/>
            <w:gridSpan w:val="2"/>
          </w:tcPr>
          <w:p w:rsidR="00940DB3" w:rsidRPr="00940DB3" w:rsidRDefault="00940DB3" w:rsidP="00940DB3">
            <w:pPr>
              <w:pStyle w:val="itemCenter"/>
              <w:rPr>
                <w:lang w:val="en-US"/>
              </w:rPr>
            </w:pPr>
            <w:r w:rsidRPr="00940DB3">
              <w:rPr>
                <w:rStyle w:val="variable"/>
              </w:rPr>
              <w:object w:dxaOrig="16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39pt" o:ole="">
                  <v:imagedata r:id="rId8" o:title=""/>
                </v:shape>
                <o:OLEObject Type="Embed" ProgID="Equation.DSMT4" ShapeID="_x0000_i1025" DrawAspect="Content" ObjectID="_1623238513" r:id="rId9"/>
              </w:object>
            </w:r>
            <w:r>
              <w:rPr>
                <w:rStyle w:val="variable"/>
                <w:lang w:val="en-US"/>
              </w:rPr>
              <w:t>,</w:t>
            </w:r>
          </w:p>
        </w:tc>
      </w:tr>
      <w:tr w:rsidR="00940DB3" w:rsidTr="00EC5E8E">
        <w:tc>
          <w:tcPr>
            <w:tcW w:w="1456" w:type="dxa"/>
          </w:tcPr>
          <w:p w:rsidR="00940DB3" w:rsidRPr="001B5B42" w:rsidRDefault="00940DB3" w:rsidP="00940DB3">
            <w:pPr>
              <w:pStyle w:val="item"/>
              <w:rPr>
                <w:rStyle w:val="variable"/>
                <w:lang w:val="en-US"/>
              </w:rPr>
            </w:pPr>
            <w:permStart w:id="1319251835" w:edGrp="everyone" w:colFirst="1" w:colLast="1"/>
            <w:r>
              <w:rPr>
                <w:rStyle w:val="variable"/>
              </w:rPr>
              <w:t xml:space="preserve">где </w:t>
            </w:r>
            <w:r>
              <w:rPr>
                <w:rStyle w:val="variableItalic"/>
                <w:lang w:val="en-US"/>
              </w:rPr>
              <w:t>C</w:t>
            </w:r>
            <w:r w:rsidRPr="00940DB3">
              <w:rPr>
                <w:rStyle w:val="variableItalic"/>
                <w:vertAlign w:val="subscript"/>
              </w:rPr>
              <w:t>P</w:t>
            </w:r>
            <w:r>
              <w:rPr>
                <w:rStyle w:val="variable"/>
                <w:lang w:val="en-US"/>
              </w:rPr>
              <w:t xml:space="preserve"> —</w:t>
            </w:r>
          </w:p>
        </w:tc>
        <w:tc>
          <w:tcPr>
            <w:tcW w:w="9309" w:type="dxa"/>
          </w:tcPr>
          <w:p w:rsidR="00940DB3" w:rsidRPr="00BE4753" w:rsidRDefault="00BE4753" w:rsidP="00940DB3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молярная теплоемкость</w:t>
            </w:r>
            <w:r w:rsidRPr="0075221E">
              <w:rPr>
                <w:lang w:val="ru-RU"/>
              </w:rPr>
              <w:t xml:space="preserve"> </w:t>
            </w:r>
            <w:r>
              <w:rPr>
                <w:lang w:val="ru-RU"/>
              </w:rPr>
              <w:t>газа при постоянном давлении</w:t>
            </w:r>
          </w:p>
        </w:tc>
      </w:tr>
      <w:tr w:rsidR="00940DB3" w:rsidTr="00EC5E8E">
        <w:tc>
          <w:tcPr>
            <w:tcW w:w="1456" w:type="dxa"/>
          </w:tcPr>
          <w:p w:rsidR="00940DB3" w:rsidRDefault="00940DB3" w:rsidP="00940DB3">
            <w:pPr>
              <w:pStyle w:val="item"/>
              <w:rPr>
                <w:rStyle w:val="variable"/>
              </w:rPr>
            </w:pPr>
            <w:permStart w:id="1038579010" w:edGrp="everyone" w:colFirst="1" w:colLast="1"/>
            <w:permEnd w:id="1319251835"/>
            <w:r>
              <w:rPr>
                <w:rStyle w:val="variableItalic"/>
                <w:lang w:val="en-US"/>
              </w:rPr>
              <w:t>C</w:t>
            </w:r>
            <w:r>
              <w:rPr>
                <w:rStyle w:val="variableItalic"/>
                <w:vertAlign w:val="subscript"/>
                <w:lang w:val="en-US"/>
              </w:rPr>
              <w:t>V</w:t>
            </w:r>
            <w:r>
              <w:rPr>
                <w:rStyle w:val="variable"/>
                <w:lang w:val="en-US"/>
              </w:rPr>
              <w:t xml:space="preserve"> —</w:t>
            </w:r>
          </w:p>
        </w:tc>
        <w:tc>
          <w:tcPr>
            <w:tcW w:w="9309" w:type="dxa"/>
          </w:tcPr>
          <w:p w:rsidR="00940DB3" w:rsidRPr="00BE4753" w:rsidRDefault="00BE4753" w:rsidP="00940DB3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молярная теплоемкость газа при постоянном объеме</w:t>
            </w:r>
          </w:p>
        </w:tc>
      </w:tr>
      <w:tr w:rsidR="00940DB3" w:rsidTr="00EC5E8E">
        <w:tc>
          <w:tcPr>
            <w:tcW w:w="1456" w:type="dxa"/>
          </w:tcPr>
          <w:p w:rsidR="00940DB3" w:rsidRDefault="00940DB3" w:rsidP="00940DB3">
            <w:pPr>
              <w:pStyle w:val="item"/>
              <w:rPr>
                <w:rStyle w:val="variable"/>
              </w:rPr>
            </w:pPr>
            <w:permStart w:id="1745622666" w:edGrp="everyone" w:colFirst="1" w:colLast="1"/>
            <w:permEnd w:id="1038579010"/>
            <w:r>
              <w:rPr>
                <w:rStyle w:val="variableItalic"/>
                <w:lang w:val="en-US"/>
              </w:rPr>
              <w:t>i</w:t>
            </w:r>
            <w:r>
              <w:rPr>
                <w:rStyle w:val="variable"/>
                <w:lang w:val="en-US"/>
              </w:rPr>
              <w:t xml:space="preserve"> —</w:t>
            </w:r>
          </w:p>
        </w:tc>
        <w:tc>
          <w:tcPr>
            <w:tcW w:w="9309" w:type="dxa"/>
          </w:tcPr>
          <w:p w:rsidR="00940DB3" w:rsidRPr="00BE4753" w:rsidRDefault="00BE4753" w:rsidP="00940DB3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число степеней свободы молекул газа</w:t>
            </w:r>
          </w:p>
        </w:tc>
      </w:tr>
      <w:permEnd w:id="1745622666"/>
    </w:tbl>
    <w:p w:rsidR="00940DB3" w:rsidRDefault="00940DB3" w:rsidP="008B25A6">
      <w:pPr>
        <w:pStyle w:val="delimiter"/>
        <w:rPr>
          <w:lang w:val="en-US"/>
        </w:rPr>
      </w:pPr>
    </w:p>
    <w:p w:rsidR="006D4309" w:rsidRPr="006E27C2" w:rsidRDefault="006D4309" w:rsidP="006D4309">
      <w:pPr>
        <w:pStyle w:val="Razdel"/>
        <w:rPr>
          <w:szCs w:val="28"/>
        </w:rPr>
      </w:pPr>
      <w:r>
        <w:lastRenderedPageBreak/>
        <w:t>С</w:t>
      </w:r>
      <w:r w:rsidRPr="006E27C2">
        <w:t>хема установки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106"/>
        <w:gridCol w:w="9558"/>
      </w:tblGrid>
      <w:tr w:rsidR="006D4309" w:rsidTr="006D4309">
        <w:tc>
          <w:tcPr>
            <w:tcW w:w="10765" w:type="dxa"/>
            <w:gridSpan w:val="2"/>
          </w:tcPr>
          <w:bookmarkEnd w:id="1"/>
          <w:bookmarkEnd w:id="2"/>
          <w:p w:rsidR="006D4309" w:rsidRPr="00553820" w:rsidRDefault="00BE4753" w:rsidP="006D4309">
            <w:pPr>
              <w:pStyle w:val="itemCenter"/>
            </w:pPr>
            <w:r>
              <w:rPr>
                <w:noProof/>
              </w:rPr>
              <w:drawing>
                <wp:inline distT="0" distB="0" distL="0" distR="0">
                  <wp:extent cx="4305300" cy="6200775"/>
                  <wp:effectExtent l="0" t="0" r="0" b="0"/>
                  <wp:docPr id="3" name="Рисунок 3" descr="te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e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0" cy="620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309" w:rsidTr="006D4309">
        <w:tc>
          <w:tcPr>
            <w:tcW w:w="10765" w:type="dxa"/>
            <w:gridSpan w:val="2"/>
          </w:tcPr>
          <w:p w:rsidR="006D4309" w:rsidRDefault="006D4309" w:rsidP="006D4309">
            <w:pPr>
              <w:pStyle w:val="Razdel2-1"/>
            </w:pPr>
            <w:r>
              <w:t>Обозначения</w:t>
            </w:r>
          </w:p>
        </w:tc>
      </w:tr>
      <w:tr w:rsidR="006D4309" w:rsidTr="006D4309">
        <w:tc>
          <w:tcPr>
            <w:tcW w:w="1106" w:type="dxa"/>
          </w:tcPr>
          <w:p w:rsidR="006D4309" w:rsidRPr="00E90AE5" w:rsidRDefault="00852722" w:rsidP="006D4309">
            <w:pPr>
              <w:pStyle w:val="item"/>
            </w:pPr>
            <w:permStart w:id="312302855" w:edGrp="everyone" w:colFirst="1" w:colLast="1"/>
            <w:r w:rsidRPr="00852722">
              <w:rPr>
                <w:rStyle w:val="variable"/>
              </w:rPr>
              <w:t>1</w:t>
            </w:r>
            <w:r w:rsidR="006D4309">
              <w:t xml:space="preserve"> —</w:t>
            </w:r>
          </w:p>
        </w:tc>
        <w:tc>
          <w:tcPr>
            <w:tcW w:w="9659" w:type="dxa"/>
          </w:tcPr>
          <w:p w:rsidR="006D4309" w:rsidRDefault="00BE4753" w:rsidP="006D4309">
            <w:pPr>
              <w:pStyle w:val="answer"/>
            </w:pPr>
            <w:r>
              <w:rPr>
                <w:lang w:val="ru-RU"/>
              </w:rPr>
              <w:t>Баллон из стекла</w:t>
            </w:r>
          </w:p>
        </w:tc>
      </w:tr>
      <w:tr w:rsidR="006D4309" w:rsidTr="006D4309">
        <w:tc>
          <w:tcPr>
            <w:tcW w:w="1106" w:type="dxa"/>
          </w:tcPr>
          <w:p w:rsidR="006D4309" w:rsidRDefault="00852722" w:rsidP="006D4309">
            <w:pPr>
              <w:pStyle w:val="item"/>
            </w:pPr>
            <w:permStart w:id="1679045167" w:edGrp="everyone" w:colFirst="1" w:colLast="1"/>
            <w:permEnd w:id="312302855"/>
            <w:r>
              <w:rPr>
                <w:rStyle w:val="variable"/>
                <w:lang w:val="en-US"/>
              </w:rPr>
              <w:t>2</w:t>
            </w:r>
            <w:r>
              <w:t xml:space="preserve"> —</w:t>
            </w:r>
          </w:p>
        </w:tc>
        <w:tc>
          <w:tcPr>
            <w:tcW w:w="9659" w:type="dxa"/>
          </w:tcPr>
          <w:p w:rsidR="006D4309" w:rsidRDefault="00BE4753" w:rsidP="006D4309">
            <w:pPr>
              <w:pStyle w:val="answer"/>
            </w:pPr>
            <w:r>
              <w:rPr>
                <w:lang w:val="ru-RU"/>
              </w:rPr>
              <w:t>Манометр</w:t>
            </w:r>
          </w:p>
        </w:tc>
      </w:tr>
      <w:tr w:rsidR="006D4309" w:rsidTr="006D4309">
        <w:tc>
          <w:tcPr>
            <w:tcW w:w="1106" w:type="dxa"/>
          </w:tcPr>
          <w:p w:rsidR="006D4309" w:rsidRDefault="00852722" w:rsidP="006D4309">
            <w:pPr>
              <w:pStyle w:val="item"/>
            </w:pPr>
            <w:permStart w:id="2096047466" w:edGrp="everyone" w:colFirst="1" w:colLast="1"/>
            <w:permEnd w:id="1679045167"/>
            <w:r>
              <w:rPr>
                <w:rStyle w:val="variable"/>
                <w:lang w:val="en-US"/>
              </w:rPr>
              <w:t>3</w:t>
            </w:r>
            <w:r>
              <w:t xml:space="preserve"> —</w:t>
            </w:r>
          </w:p>
        </w:tc>
        <w:tc>
          <w:tcPr>
            <w:tcW w:w="9659" w:type="dxa"/>
          </w:tcPr>
          <w:p w:rsidR="006D4309" w:rsidRDefault="00BE4753" w:rsidP="006D4309">
            <w:pPr>
              <w:pStyle w:val="answer"/>
            </w:pPr>
            <w:r>
              <w:rPr>
                <w:lang w:val="ru-RU"/>
              </w:rPr>
              <w:t>Насос</w:t>
            </w:r>
          </w:p>
        </w:tc>
      </w:tr>
      <w:tr w:rsidR="006D4309" w:rsidTr="006D4309">
        <w:tc>
          <w:tcPr>
            <w:tcW w:w="1106" w:type="dxa"/>
          </w:tcPr>
          <w:p w:rsidR="006D4309" w:rsidRDefault="00852722" w:rsidP="006D4309">
            <w:pPr>
              <w:pStyle w:val="item"/>
            </w:pPr>
            <w:permStart w:id="1996370793" w:edGrp="everyone" w:colFirst="1" w:colLast="1"/>
            <w:permEnd w:id="2096047466"/>
            <w:r>
              <w:rPr>
                <w:rStyle w:val="variable"/>
                <w:lang w:val="en-US"/>
              </w:rPr>
              <w:t>4</w:t>
            </w:r>
            <w:r>
              <w:t xml:space="preserve"> —</w:t>
            </w:r>
          </w:p>
        </w:tc>
        <w:tc>
          <w:tcPr>
            <w:tcW w:w="9659" w:type="dxa"/>
          </w:tcPr>
          <w:p w:rsidR="006D4309" w:rsidRDefault="00BE4753" w:rsidP="006D4309">
            <w:pPr>
              <w:pStyle w:val="answer"/>
            </w:pPr>
            <w:r>
              <w:rPr>
                <w:lang w:val="ru-RU"/>
              </w:rPr>
              <w:t>Кран</w:t>
            </w:r>
          </w:p>
        </w:tc>
      </w:tr>
      <w:tr w:rsidR="006D4309" w:rsidTr="006D4309">
        <w:tc>
          <w:tcPr>
            <w:tcW w:w="1106" w:type="dxa"/>
          </w:tcPr>
          <w:p w:rsidR="006D4309" w:rsidRDefault="00852722" w:rsidP="006D4309">
            <w:pPr>
              <w:pStyle w:val="item"/>
            </w:pPr>
            <w:permStart w:id="1175073696" w:edGrp="everyone" w:colFirst="1" w:colLast="1"/>
            <w:permEnd w:id="1996370793"/>
            <w:r>
              <w:rPr>
                <w:rStyle w:val="variable"/>
                <w:lang w:val="en-US"/>
              </w:rPr>
              <w:t>5</w:t>
            </w:r>
            <w:r>
              <w:t xml:space="preserve"> —</w:t>
            </w:r>
          </w:p>
        </w:tc>
        <w:tc>
          <w:tcPr>
            <w:tcW w:w="9659" w:type="dxa"/>
          </w:tcPr>
          <w:p w:rsidR="006D4309" w:rsidRDefault="00BE4753" w:rsidP="006D4309">
            <w:pPr>
              <w:pStyle w:val="answer"/>
            </w:pPr>
            <w:r>
              <w:rPr>
                <w:lang w:val="ru-RU"/>
              </w:rPr>
              <w:t>Зажим</w:t>
            </w:r>
          </w:p>
        </w:tc>
      </w:tr>
      <w:tr w:rsidR="006D4309" w:rsidTr="006D4309">
        <w:tc>
          <w:tcPr>
            <w:tcW w:w="1106" w:type="dxa"/>
          </w:tcPr>
          <w:p w:rsidR="006D4309" w:rsidRDefault="00852722" w:rsidP="006D4309">
            <w:pPr>
              <w:pStyle w:val="item"/>
            </w:pPr>
            <w:permStart w:id="472784344" w:edGrp="everyone" w:colFirst="1" w:colLast="1"/>
            <w:permEnd w:id="1175073696"/>
            <w:r>
              <w:rPr>
                <w:rStyle w:val="variable"/>
                <w:lang w:val="en-US"/>
              </w:rPr>
              <w:t>6</w:t>
            </w:r>
            <w:r>
              <w:t xml:space="preserve"> —</w:t>
            </w:r>
          </w:p>
        </w:tc>
        <w:tc>
          <w:tcPr>
            <w:tcW w:w="9659" w:type="dxa"/>
          </w:tcPr>
          <w:p w:rsidR="006D4309" w:rsidRPr="00BE4753" w:rsidRDefault="00BE4753" w:rsidP="006D4309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Манометр (водный)</w:t>
            </w:r>
          </w:p>
        </w:tc>
      </w:tr>
      <w:permEnd w:id="472784344"/>
    </w:tbl>
    <w:p w:rsidR="002815FF" w:rsidRDefault="002815FF" w:rsidP="00715918">
      <w:pPr>
        <w:pStyle w:val="delimiter"/>
      </w:pPr>
    </w:p>
    <w:p w:rsidR="0054588C" w:rsidRDefault="0054588C" w:rsidP="00715918">
      <w:pPr>
        <w:pStyle w:val="delimiter"/>
        <w:sectPr w:rsidR="0054588C" w:rsidSect="00B662C6">
          <w:headerReference w:type="default" r:id="rId11"/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:rsidR="00721C01" w:rsidRDefault="0054588C" w:rsidP="00721C01">
      <w:pPr>
        <w:pStyle w:val="Razdel"/>
      </w:pPr>
      <w:r>
        <w:lastRenderedPageBreak/>
        <w:t>Результаты измерений</w:t>
      </w:r>
    </w:p>
    <w:tbl>
      <w:tblPr>
        <w:tblStyle w:val="a3"/>
        <w:tblW w:w="0" w:type="auto"/>
        <w:tblInd w:w="94" w:type="dxa"/>
        <w:tblLook w:val="01E0" w:firstRow="1" w:lastRow="1" w:firstColumn="1" w:lastColumn="1" w:noHBand="0" w:noVBand="0"/>
      </w:tblPr>
      <w:tblGrid>
        <w:gridCol w:w="532"/>
        <w:gridCol w:w="952"/>
        <w:gridCol w:w="1418"/>
        <w:gridCol w:w="1418"/>
        <w:gridCol w:w="1418"/>
        <w:gridCol w:w="1418"/>
        <w:gridCol w:w="1418"/>
        <w:gridCol w:w="1418"/>
        <w:gridCol w:w="1418"/>
        <w:gridCol w:w="1958"/>
        <w:gridCol w:w="1806"/>
      </w:tblGrid>
      <w:tr w:rsidR="00A60ABB" w:rsidTr="00A60ABB">
        <w:tc>
          <w:tcPr>
            <w:tcW w:w="532" w:type="dxa"/>
            <w:vAlign w:val="center"/>
          </w:tcPr>
          <w:p w:rsidR="00A60ABB" w:rsidRDefault="00A60ABB" w:rsidP="0054588C">
            <w:pPr>
              <w:pStyle w:val="itemCenter"/>
            </w:pPr>
            <w:r>
              <w:t>№</w:t>
            </w:r>
          </w:p>
        </w:tc>
        <w:tc>
          <w:tcPr>
            <w:tcW w:w="952" w:type="dxa"/>
            <w:vAlign w:val="center"/>
          </w:tcPr>
          <w:p w:rsidR="00A60ABB" w:rsidRDefault="00A60ABB" w:rsidP="0054588C">
            <w:pPr>
              <w:pStyle w:val="itemCenter"/>
            </w:pPr>
            <w:r w:rsidRPr="0054588C">
              <w:rPr>
                <w:rStyle w:val="variable"/>
              </w:rPr>
              <w:t>τ</w:t>
            </w:r>
            <w:r>
              <w:t xml:space="preserve"> (с)</w:t>
            </w:r>
          </w:p>
        </w:tc>
        <w:tc>
          <w:tcPr>
            <w:tcW w:w="1418" w:type="dxa"/>
            <w:vAlign w:val="center"/>
          </w:tcPr>
          <w:p w:rsidR="00A60ABB" w:rsidRDefault="00A60ABB" w:rsidP="0054588C">
            <w:pPr>
              <w:pStyle w:val="itemCenter"/>
            </w:pPr>
            <w:r w:rsidRPr="0054588C">
              <w:rPr>
                <w:rStyle w:val="variableItalic"/>
              </w:rPr>
              <w:t>l</w:t>
            </w:r>
            <w:r w:rsidRPr="0054588C">
              <w:rPr>
                <w:rStyle w:val="variable"/>
                <w:vertAlign w:val="subscript"/>
              </w:rPr>
              <w:t>1</w:t>
            </w:r>
          </w:p>
        </w:tc>
        <w:tc>
          <w:tcPr>
            <w:tcW w:w="1418" w:type="dxa"/>
            <w:vAlign w:val="center"/>
          </w:tcPr>
          <w:p w:rsidR="00A60ABB" w:rsidRPr="0054588C" w:rsidRDefault="00A60ABB" w:rsidP="0054588C">
            <w:pPr>
              <w:pStyle w:val="itemCenter"/>
              <w:rPr>
                <w:lang w:val="en-US"/>
              </w:rPr>
            </w:pPr>
            <w:r w:rsidRPr="0054588C">
              <w:rPr>
                <w:rStyle w:val="variableItalic"/>
              </w:rPr>
              <w:t>l</w:t>
            </w:r>
            <w:r>
              <w:rPr>
                <w:rStyle w:val="variable"/>
                <w:vertAlign w:val="subscript"/>
                <w:lang w:val="en-US"/>
              </w:rPr>
              <w:t>2</w:t>
            </w:r>
          </w:p>
        </w:tc>
        <w:tc>
          <w:tcPr>
            <w:tcW w:w="1418" w:type="dxa"/>
            <w:vAlign w:val="center"/>
          </w:tcPr>
          <w:p w:rsidR="00A60ABB" w:rsidRDefault="00A60ABB" w:rsidP="0054588C">
            <w:pPr>
              <w:pStyle w:val="itemCenter"/>
            </w:pPr>
            <w:r>
              <w:rPr>
                <w:rStyle w:val="variableItalic"/>
                <w:lang w:val="en-US"/>
              </w:rPr>
              <w:t>H</w:t>
            </w:r>
          </w:p>
        </w:tc>
        <w:tc>
          <w:tcPr>
            <w:tcW w:w="1418" w:type="dxa"/>
            <w:vAlign w:val="center"/>
          </w:tcPr>
          <w:p w:rsidR="00A60ABB" w:rsidRDefault="00A60ABB" w:rsidP="0054588C">
            <w:pPr>
              <w:pStyle w:val="itemCenter"/>
            </w:pPr>
            <w:r w:rsidRPr="0054588C">
              <w:rPr>
                <w:rStyle w:val="variableItalic"/>
              </w:rPr>
              <w:t>l</w:t>
            </w:r>
            <w:r>
              <w:rPr>
                <w:rStyle w:val="variableItalic"/>
                <w:lang w:val="en-US"/>
              </w:rPr>
              <w:t>'</w:t>
            </w:r>
            <w:r w:rsidRPr="0054588C">
              <w:rPr>
                <w:rStyle w:val="variable"/>
                <w:vertAlign w:val="subscript"/>
              </w:rPr>
              <w:t>1</w:t>
            </w:r>
          </w:p>
        </w:tc>
        <w:tc>
          <w:tcPr>
            <w:tcW w:w="1418" w:type="dxa"/>
            <w:vAlign w:val="center"/>
          </w:tcPr>
          <w:p w:rsidR="00A60ABB" w:rsidRPr="0054588C" w:rsidRDefault="00A60ABB" w:rsidP="0054588C">
            <w:pPr>
              <w:pStyle w:val="itemCenter"/>
              <w:rPr>
                <w:lang w:val="en-US"/>
              </w:rPr>
            </w:pPr>
            <w:r w:rsidRPr="0054588C">
              <w:rPr>
                <w:rStyle w:val="variableItalic"/>
              </w:rPr>
              <w:t>l</w:t>
            </w:r>
            <w:r>
              <w:rPr>
                <w:rStyle w:val="variableItalic"/>
                <w:lang w:val="en-US"/>
              </w:rPr>
              <w:t>'</w:t>
            </w:r>
            <w:r>
              <w:rPr>
                <w:rStyle w:val="variable"/>
                <w:vertAlign w:val="subscript"/>
                <w:lang w:val="en-US"/>
              </w:rPr>
              <w:t>2</w:t>
            </w:r>
          </w:p>
        </w:tc>
        <w:tc>
          <w:tcPr>
            <w:tcW w:w="1418" w:type="dxa"/>
            <w:vAlign w:val="center"/>
          </w:tcPr>
          <w:p w:rsidR="00A60ABB" w:rsidRDefault="00A60ABB" w:rsidP="0054588C">
            <w:pPr>
              <w:pStyle w:val="itemCenter"/>
            </w:pPr>
            <w:r>
              <w:rPr>
                <w:rStyle w:val="variableItalic"/>
                <w:lang w:val="en-US"/>
              </w:rPr>
              <w:t>h</w:t>
            </w:r>
            <w:r w:rsidRPr="00A60ABB">
              <w:rPr>
                <w:rStyle w:val="variableItalic"/>
                <w:i w:val="0"/>
                <w:vertAlign w:val="subscript"/>
                <w:lang w:val="en-US"/>
              </w:rPr>
              <w:t>τ</w:t>
            </w:r>
          </w:p>
        </w:tc>
        <w:tc>
          <w:tcPr>
            <w:tcW w:w="1418" w:type="dxa"/>
            <w:vAlign w:val="center"/>
          </w:tcPr>
          <w:p w:rsidR="00A60ABB" w:rsidRDefault="00A60ABB" w:rsidP="0054588C">
            <w:pPr>
              <w:pStyle w:val="itemCenter"/>
            </w:pPr>
            <w:r w:rsidRPr="0054588C">
              <w:rPr>
                <w:position w:val="-26"/>
              </w:rPr>
              <w:object w:dxaOrig="360" w:dyaOrig="700">
                <v:shape id="_x0000_i1026" type="#_x0000_t75" style="width:18pt;height:35.25pt" o:ole="">
                  <v:imagedata r:id="rId12" o:title=""/>
                </v:shape>
                <o:OLEObject Type="Embed" ProgID="Equation.DSMT4" ShapeID="_x0000_i1026" DrawAspect="Content" ObjectID="_1623238514" r:id="rId13"/>
              </w:object>
            </w:r>
          </w:p>
        </w:tc>
        <w:tc>
          <w:tcPr>
            <w:tcW w:w="1958" w:type="dxa"/>
            <w:vAlign w:val="center"/>
          </w:tcPr>
          <w:p w:rsidR="00A60ABB" w:rsidRDefault="00A60ABB" w:rsidP="0054588C">
            <w:pPr>
              <w:pStyle w:val="itemCenter"/>
            </w:pPr>
            <w:r w:rsidRPr="0054588C">
              <w:rPr>
                <w:position w:val="-36"/>
              </w:rPr>
              <w:object w:dxaOrig="800" w:dyaOrig="820">
                <v:shape id="_x0000_i1027" type="#_x0000_t75" style="width:39.75pt;height:41.25pt" o:ole="">
                  <v:imagedata r:id="rId14" o:title=""/>
                </v:shape>
                <o:OLEObject Type="Embed" ProgID="Equation.DSMT4" ShapeID="_x0000_i1027" DrawAspect="Content" ObjectID="_1623238515" r:id="rId15"/>
              </w:object>
            </w:r>
          </w:p>
        </w:tc>
        <w:tc>
          <w:tcPr>
            <w:tcW w:w="1806" w:type="dxa"/>
            <w:vAlign w:val="center"/>
          </w:tcPr>
          <w:p w:rsidR="00A60ABB" w:rsidRDefault="00A60ABB" w:rsidP="0054588C">
            <w:pPr>
              <w:pStyle w:val="itemCenter"/>
            </w:pPr>
            <w:r w:rsidRPr="0054588C">
              <w:rPr>
                <w:position w:val="-36"/>
              </w:rPr>
              <w:object w:dxaOrig="1060" w:dyaOrig="820">
                <v:shape id="_x0000_i1028" type="#_x0000_t75" style="width:53.25pt;height:41.25pt" o:ole="">
                  <v:imagedata r:id="rId16" o:title=""/>
                </v:shape>
                <o:OLEObject Type="Embed" ProgID="Equation.DSMT4" ShapeID="_x0000_i1028" DrawAspect="Content" ObjectID="_1623238516" r:id="rId17"/>
              </w:objec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026FF9">
            <w:pPr>
              <w:pStyle w:val="itemCenter"/>
            </w:pPr>
            <w:permStart w:id="1652643801" w:edGrp="everyone" w:colFirst="2" w:colLast="2"/>
            <w:permStart w:id="1747860826" w:edGrp="everyone" w:colFirst="3" w:colLast="3"/>
            <w:permStart w:id="423915601" w:edGrp="everyone" w:colFirst="4" w:colLast="4"/>
            <w:permStart w:id="198470519" w:edGrp="everyone" w:colFirst="5" w:colLast="5"/>
            <w:permStart w:id="1947171400" w:edGrp="everyone" w:colFirst="6" w:colLast="6"/>
            <w:permStart w:id="10962447" w:edGrp="everyone" w:colFirst="7" w:colLast="7"/>
            <w:permStart w:id="1722033340" w:edGrp="everyone" w:colFirst="8" w:colLast="8"/>
            <w:permStart w:id="900295938" w:edGrp="everyone" w:colFirst="9" w:colLast="9"/>
            <w:permStart w:id="1776501102" w:edGrp="everyone" w:colFirst="10" w:colLast="10"/>
            <w:r>
              <w:t>1</w:t>
            </w:r>
          </w:p>
        </w:tc>
        <w:tc>
          <w:tcPr>
            <w:tcW w:w="952" w:type="dxa"/>
            <w:vMerge w:val="restart"/>
            <w:vAlign w:val="center"/>
          </w:tcPr>
          <w:p w:rsidR="00A60ABB" w:rsidRPr="0033604A" w:rsidRDefault="00A60ABB" w:rsidP="0033604A">
            <w:pPr>
              <w:pStyle w:val="item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2,9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9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4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4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6,0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70</w:t>
            </w:r>
          </w:p>
        </w:tc>
        <w:tc>
          <w:tcPr>
            <w:tcW w:w="1958" w:type="dxa"/>
            <w:vMerge w:val="restart"/>
            <w:vAlign w:val="center"/>
          </w:tcPr>
          <w:p w:rsidR="00A60ABB" w:rsidRPr="00BE4753" w:rsidRDefault="00BE4753" w:rsidP="002538DE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60</w:t>
            </w:r>
          </w:p>
        </w:tc>
        <w:tc>
          <w:tcPr>
            <w:tcW w:w="1806" w:type="dxa"/>
            <w:vMerge w:val="restart"/>
            <w:vAlign w:val="center"/>
          </w:tcPr>
          <w:p w:rsidR="00A60ABB" w:rsidRPr="00BE4753" w:rsidRDefault="00BE4753" w:rsidP="002538DE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-1,348</w: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026FF9">
            <w:pPr>
              <w:pStyle w:val="itemCenter"/>
            </w:pPr>
            <w:permStart w:id="1250297337" w:edGrp="everyone" w:colFirst="2" w:colLast="2"/>
            <w:permStart w:id="2033139932" w:edGrp="everyone" w:colFirst="3" w:colLast="3"/>
            <w:permStart w:id="713968502" w:edGrp="everyone" w:colFirst="4" w:colLast="4"/>
            <w:permStart w:id="470173320" w:edGrp="everyone" w:colFirst="5" w:colLast="5"/>
            <w:permStart w:id="404830362" w:edGrp="everyone" w:colFirst="6" w:colLast="6"/>
            <w:permStart w:id="1186290648" w:edGrp="everyone" w:colFirst="7" w:colLast="7"/>
            <w:permStart w:id="670325706" w:edGrp="everyone" w:colFirst="8" w:colLast="8"/>
            <w:permEnd w:id="1652643801"/>
            <w:permEnd w:id="1747860826"/>
            <w:permEnd w:id="423915601"/>
            <w:permEnd w:id="198470519"/>
            <w:permEnd w:id="1947171400"/>
            <w:permEnd w:id="10962447"/>
            <w:permEnd w:id="1722033340"/>
            <w:permEnd w:id="900295938"/>
            <w:permEnd w:id="1776501102"/>
            <w:r>
              <w:t>2</w:t>
            </w:r>
          </w:p>
        </w:tc>
        <w:tc>
          <w:tcPr>
            <w:tcW w:w="952" w:type="dxa"/>
            <w:vMerge/>
          </w:tcPr>
          <w:p w:rsidR="00A60ABB" w:rsidRDefault="00A60ABB" w:rsidP="0033604A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4,4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8,4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6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9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0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6,9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50</w:t>
            </w:r>
          </w:p>
        </w:tc>
        <w:tc>
          <w:tcPr>
            <w:tcW w:w="1958" w:type="dxa"/>
            <w:vMerge/>
          </w:tcPr>
          <w:p w:rsidR="00A60ABB" w:rsidRDefault="00A60ABB" w:rsidP="00026FF9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026FF9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026FF9">
            <w:pPr>
              <w:pStyle w:val="itemCenter"/>
            </w:pPr>
            <w:permStart w:id="2099150132" w:edGrp="everyone" w:colFirst="2" w:colLast="2"/>
            <w:permStart w:id="1763718573" w:edGrp="everyone" w:colFirst="3" w:colLast="3"/>
            <w:permStart w:id="473841898" w:edGrp="everyone" w:colFirst="4" w:colLast="4"/>
            <w:permStart w:id="1001535272" w:edGrp="everyone" w:colFirst="5" w:colLast="5"/>
            <w:permStart w:id="145840710" w:edGrp="everyone" w:colFirst="6" w:colLast="6"/>
            <w:permStart w:id="916530262" w:edGrp="everyone" w:colFirst="7" w:colLast="7"/>
            <w:permStart w:id="1032586931" w:edGrp="everyone" w:colFirst="8" w:colLast="8"/>
            <w:permEnd w:id="1250297337"/>
            <w:permEnd w:id="2033139932"/>
            <w:permEnd w:id="713968502"/>
            <w:permEnd w:id="470173320"/>
            <w:permEnd w:id="404830362"/>
            <w:permEnd w:id="1186290648"/>
            <w:permEnd w:id="670325706"/>
            <w:r>
              <w:t>3</w:t>
            </w:r>
          </w:p>
        </w:tc>
        <w:tc>
          <w:tcPr>
            <w:tcW w:w="952" w:type="dxa"/>
            <w:vMerge/>
          </w:tcPr>
          <w:p w:rsidR="00A60ABB" w:rsidRDefault="00A60ABB" w:rsidP="0033604A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1,9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0,9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1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1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0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4</w:t>
            </w:r>
          </w:p>
        </w:tc>
        <w:tc>
          <w:tcPr>
            <w:tcW w:w="1418" w:type="dxa"/>
          </w:tcPr>
          <w:p w:rsidR="00A60ABB" w:rsidRPr="00BE4753" w:rsidRDefault="00BE4753" w:rsidP="00026FF9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60</w:t>
            </w:r>
          </w:p>
        </w:tc>
        <w:tc>
          <w:tcPr>
            <w:tcW w:w="1958" w:type="dxa"/>
            <w:vMerge/>
          </w:tcPr>
          <w:p w:rsidR="00A60ABB" w:rsidRDefault="00A60ABB" w:rsidP="00026FF9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026FF9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753376070" w:edGrp="everyone" w:colFirst="2" w:colLast="2"/>
            <w:permStart w:id="765200425" w:edGrp="everyone" w:colFirst="3" w:colLast="3"/>
            <w:permStart w:id="898594241" w:edGrp="everyone" w:colFirst="4" w:colLast="4"/>
            <w:permStart w:id="1020292514" w:edGrp="everyone" w:colFirst="5" w:colLast="5"/>
            <w:permStart w:id="797523329" w:edGrp="everyone" w:colFirst="6" w:colLast="6"/>
            <w:permStart w:id="828657506" w:edGrp="everyone" w:colFirst="7" w:colLast="7"/>
            <w:permStart w:id="1868987449" w:edGrp="everyone" w:colFirst="8" w:colLast="8"/>
            <w:permStart w:id="268921709" w:edGrp="everyone" w:colFirst="9" w:colLast="9"/>
            <w:permStart w:id="405471392" w:edGrp="everyone" w:colFirst="10" w:colLast="10"/>
            <w:permEnd w:id="2099150132"/>
            <w:permEnd w:id="1763718573"/>
            <w:permEnd w:id="473841898"/>
            <w:permEnd w:id="1001535272"/>
            <w:permEnd w:id="145840710"/>
            <w:permEnd w:id="916530262"/>
            <w:permEnd w:id="1032586931"/>
            <w:r>
              <w:t>1</w:t>
            </w:r>
          </w:p>
        </w:tc>
        <w:tc>
          <w:tcPr>
            <w:tcW w:w="952" w:type="dxa"/>
            <w:vMerge w:val="restart"/>
            <w:vAlign w:val="center"/>
          </w:tcPr>
          <w:p w:rsidR="00A60ABB" w:rsidRPr="00E27D1D" w:rsidRDefault="00A60ABB" w:rsidP="00E27D1D">
            <w:pPr>
              <w:pStyle w:val="itemCenter"/>
            </w:pPr>
            <w:r>
              <w:t>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2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0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7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50</w:t>
            </w:r>
          </w:p>
        </w:tc>
        <w:tc>
          <w:tcPr>
            <w:tcW w:w="1958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51</w:t>
            </w:r>
          </w:p>
        </w:tc>
        <w:tc>
          <w:tcPr>
            <w:tcW w:w="1806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-1,383</w: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569005816" w:edGrp="everyone" w:colFirst="2" w:colLast="2"/>
            <w:permStart w:id="1998736878" w:edGrp="everyone" w:colFirst="3" w:colLast="3"/>
            <w:permStart w:id="1757484429" w:edGrp="everyone" w:colFirst="4" w:colLast="4"/>
            <w:permStart w:id="2072840825" w:edGrp="everyone" w:colFirst="5" w:colLast="5"/>
            <w:permStart w:id="815737652" w:edGrp="everyone" w:colFirst="6" w:colLast="6"/>
            <w:permStart w:id="1208811698" w:edGrp="everyone" w:colFirst="7" w:colLast="7"/>
            <w:permStart w:id="1520523725" w:edGrp="everyone" w:colFirst="8" w:colLast="8"/>
            <w:permEnd w:id="1753376070"/>
            <w:permEnd w:id="765200425"/>
            <w:permEnd w:id="898594241"/>
            <w:permEnd w:id="1020292514"/>
            <w:permEnd w:id="797523329"/>
            <w:permEnd w:id="828657506"/>
            <w:permEnd w:id="1868987449"/>
            <w:permEnd w:id="268921709"/>
            <w:permEnd w:id="405471392"/>
            <w:r>
              <w:t>2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1,8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0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8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51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892094198" w:edGrp="everyone" w:colFirst="2" w:colLast="2"/>
            <w:permStart w:id="2024948379" w:edGrp="everyone" w:colFirst="3" w:colLast="3"/>
            <w:permStart w:id="1210982970" w:edGrp="everyone" w:colFirst="4" w:colLast="4"/>
            <w:permStart w:id="1561349006" w:edGrp="everyone" w:colFirst="5" w:colLast="5"/>
            <w:permStart w:id="452945757" w:edGrp="everyone" w:colFirst="6" w:colLast="6"/>
            <w:permStart w:id="301493722" w:edGrp="everyone" w:colFirst="7" w:colLast="7"/>
            <w:permStart w:id="531957687" w:edGrp="everyone" w:colFirst="8" w:colLast="8"/>
            <w:permEnd w:id="569005816"/>
            <w:permEnd w:id="1998736878"/>
            <w:permEnd w:id="1757484429"/>
            <w:permEnd w:id="2072840825"/>
            <w:permEnd w:id="815737652"/>
            <w:permEnd w:id="1208811698"/>
            <w:permEnd w:id="1520523725"/>
            <w:r>
              <w:t>3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3,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52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437979707" w:edGrp="everyone" w:colFirst="2" w:colLast="2"/>
            <w:permStart w:id="30293509" w:edGrp="everyone" w:colFirst="3" w:colLast="3"/>
            <w:permStart w:id="1338730901" w:edGrp="everyone" w:colFirst="4" w:colLast="4"/>
            <w:permStart w:id="2073647396" w:edGrp="everyone" w:colFirst="5" w:colLast="5"/>
            <w:permStart w:id="1628531764" w:edGrp="everyone" w:colFirst="6" w:colLast="6"/>
            <w:permStart w:id="601753804" w:edGrp="everyone" w:colFirst="7" w:colLast="7"/>
            <w:permStart w:id="1200571411" w:edGrp="everyone" w:colFirst="8" w:colLast="8"/>
            <w:permStart w:id="1786147299" w:edGrp="everyone" w:colFirst="9" w:colLast="9"/>
            <w:permStart w:id="901058174" w:edGrp="everyone" w:colFirst="10" w:colLast="10"/>
            <w:permEnd w:id="1892094198"/>
            <w:permEnd w:id="2024948379"/>
            <w:permEnd w:id="1210982970"/>
            <w:permEnd w:id="1561349006"/>
            <w:permEnd w:id="452945757"/>
            <w:permEnd w:id="301493722"/>
            <w:permEnd w:id="531957687"/>
            <w:r>
              <w:t>1</w:t>
            </w:r>
          </w:p>
        </w:tc>
        <w:tc>
          <w:tcPr>
            <w:tcW w:w="952" w:type="dxa"/>
            <w:vMerge w:val="restart"/>
            <w:vAlign w:val="center"/>
          </w:tcPr>
          <w:p w:rsidR="00A60ABB" w:rsidRPr="00E27D1D" w:rsidRDefault="00A60ABB" w:rsidP="00E27D1D">
            <w:pPr>
              <w:pStyle w:val="itemCenter"/>
            </w:pPr>
            <w:r>
              <w:t>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2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21</w:t>
            </w:r>
          </w:p>
        </w:tc>
        <w:tc>
          <w:tcPr>
            <w:tcW w:w="1958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21</w:t>
            </w:r>
          </w:p>
        </w:tc>
        <w:tc>
          <w:tcPr>
            <w:tcW w:w="1806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-1,510</w: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354047111" w:edGrp="everyone" w:colFirst="2" w:colLast="2"/>
            <w:permStart w:id="957838228" w:edGrp="everyone" w:colFirst="3" w:colLast="3"/>
            <w:permStart w:id="1728935145" w:edGrp="everyone" w:colFirst="4" w:colLast="4"/>
            <w:permStart w:id="1258238140" w:edGrp="everyone" w:colFirst="5" w:colLast="5"/>
            <w:permStart w:id="1379879799" w:edGrp="everyone" w:colFirst="6" w:colLast="6"/>
            <w:permStart w:id="1880490570" w:edGrp="everyone" w:colFirst="7" w:colLast="7"/>
            <w:permStart w:id="1828081568" w:edGrp="everyone" w:colFirst="8" w:colLast="8"/>
            <w:permEnd w:id="437979707"/>
            <w:permEnd w:id="30293509"/>
            <w:permEnd w:id="1338730901"/>
            <w:permEnd w:id="2073647396"/>
            <w:permEnd w:id="1628531764"/>
            <w:permEnd w:id="601753804"/>
            <w:permEnd w:id="1200571411"/>
            <w:permEnd w:id="1786147299"/>
            <w:permEnd w:id="901058174"/>
            <w:r>
              <w:t>2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2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8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21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679849408" w:edGrp="everyone" w:colFirst="2" w:colLast="2"/>
            <w:permStart w:id="1824874791" w:edGrp="everyone" w:colFirst="3" w:colLast="3"/>
            <w:permStart w:id="358425342" w:edGrp="everyone" w:colFirst="4" w:colLast="4"/>
            <w:permStart w:id="362436200" w:edGrp="everyone" w:colFirst="5" w:colLast="5"/>
            <w:permStart w:id="1602449527" w:edGrp="everyone" w:colFirst="6" w:colLast="6"/>
            <w:permStart w:id="1659855597" w:edGrp="everyone" w:colFirst="7" w:colLast="7"/>
            <w:permStart w:id="1880895183" w:edGrp="everyone" w:colFirst="8" w:colLast="8"/>
            <w:permEnd w:id="1354047111"/>
            <w:permEnd w:id="957838228"/>
            <w:permEnd w:id="1728935145"/>
            <w:permEnd w:id="1258238140"/>
            <w:permEnd w:id="1379879799"/>
            <w:permEnd w:id="1880490570"/>
            <w:permEnd w:id="1828081568"/>
            <w:r>
              <w:t>3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3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8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22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521289762" w:edGrp="everyone" w:colFirst="2" w:colLast="2"/>
            <w:permStart w:id="711274553" w:edGrp="everyone" w:colFirst="3" w:colLast="3"/>
            <w:permStart w:id="1902055674" w:edGrp="everyone" w:colFirst="4" w:colLast="4"/>
            <w:permStart w:id="2099977253" w:edGrp="everyone" w:colFirst="5" w:colLast="5"/>
            <w:permStart w:id="179060172" w:edGrp="everyone" w:colFirst="6" w:colLast="6"/>
            <w:permStart w:id="1231821436" w:edGrp="everyone" w:colFirst="7" w:colLast="7"/>
            <w:permStart w:id="2069724948" w:edGrp="everyone" w:colFirst="8" w:colLast="8"/>
            <w:permStart w:id="9140448" w:edGrp="everyone" w:colFirst="9" w:colLast="9"/>
            <w:permStart w:id="1242762772" w:edGrp="everyone" w:colFirst="10" w:colLast="10"/>
            <w:permEnd w:id="1679849408"/>
            <w:permEnd w:id="1824874791"/>
            <w:permEnd w:id="358425342"/>
            <w:permEnd w:id="362436200"/>
            <w:permEnd w:id="1602449527"/>
            <w:permEnd w:id="1659855597"/>
            <w:permEnd w:id="1880895183"/>
            <w:r>
              <w:t>1</w:t>
            </w:r>
          </w:p>
        </w:tc>
        <w:tc>
          <w:tcPr>
            <w:tcW w:w="952" w:type="dxa"/>
            <w:vMerge w:val="restart"/>
            <w:vAlign w:val="center"/>
          </w:tcPr>
          <w:p w:rsidR="00A60ABB" w:rsidRPr="00E27D1D" w:rsidRDefault="00A60ABB" w:rsidP="00E27D1D">
            <w:pPr>
              <w:pStyle w:val="itemCenter"/>
            </w:pPr>
            <w:r>
              <w:t>6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2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0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5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,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,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90</w:t>
            </w:r>
          </w:p>
        </w:tc>
        <w:tc>
          <w:tcPr>
            <w:tcW w:w="1958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87</w:t>
            </w:r>
          </w:p>
        </w:tc>
        <w:tc>
          <w:tcPr>
            <w:tcW w:w="1806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-1,677</w: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581874987" w:edGrp="everyone" w:colFirst="2" w:colLast="2"/>
            <w:permStart w:id="1257402113" w:edGrp="everyone" w:colFirst="3" w:colLast="3"/>
            <w:permStart w:id="1227126746" w:edGrp="everyone" w:colFirst="4" w:colLast="4"/>
            <w:permStart w:id="1528113239" w:edGrp="everyone" w:colFirst="5" w:colLast="5"/>
            <w:permStart w:id="1972700536" w:edGrp="everyone" w:colFirst="6" w:colLast="6"/>
            <w:permStart w:id="1777153143" w:edGrp="everyone" w:colFirst="7" w:colLast="7"/>
            <w:permStart w:id="1896442646" w:edGrp="everyone" w:colFirst="8" w:colLast="8"/>
            <w:permEnd w:id="521289762"/>
            <w:permEnd w:id="711274553"/>
            <w:permEnd w:id="1902055674"/>
            <w:permEnd w:id="2099977253"/>
            <w:permEnd w:id="179060172"/>
            <w:permEnd w:id="1231821436"/>
            <w:permEnd w:id="2069724948"/>
            <w:permEnd w:id="9140448"/>
            <w:permEnd w:id="1242762772"/>
            <w:r>
              <w:t>2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3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02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549076482" w:edGrp="everyone" w:colFirst="2" w:colLast="2"/>
            <w:permStart w:id="1986735639" w:edGrp="everyone" w:colFirst="3" w:colLast="3"/>
            <w:permStart w:id="493958404" w:edGrp="everyone" w:colFirst="4" w:colLast="4"/>
            <w:permStart w:id="2023044736" w:edGrp="everyone" w:colFirst="5" w:colLast="5"/>
            <w:permStart w:id="1465204938" w:edGrp="everyone" w:colFirst="6" w:colLast="6"/>
            <w:permStart w:id="1571106293" w:edGrp="everyone" w:colFirst="7" w:colLast="7"/>
            <w:permStart w:id="432947788" w:edGrp="everyone" w:colFirst="8" w:colLast="8"/>
            <w:permEnd w:id="1581874987"/>
            <w:permEnd w:id="1257402113"/>
            <w:permEnd w:id="1227126746"/>
            <w:permEnd w:id="1528113239"/>
            <w:permEnd w:id="1972700536"/>
            <w:permEnd w:id="1777153143"/>
            <w:permEnd w:id="1896442646"/>
            <w:r>
              <w:t>3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1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0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,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70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99173569" w:edGrp="everyone" w:colFirst="2" w:colLast="2"/>
            <w:permStart w:id="655233902" w:edGrp="everyone" w:colFirst="3" w:colLast="3"/>
            <w:permStart w:id="742523604" w:edGrp="everyone" w:colFirst="4" w:colLast="4"/>
            <w:permStart w:id="1888095798" w:edGrp="everyone" w:colFirst="5" w:colLast="5"/>
            <w:permStart w:id="2093494191" w:edGrp="everyone" w:colFirst="6" w:colLast="6"/>
            <w:permStart w:id="1132286595" w:edGrp="everyone" w:colFirst="7" w:colLast="7"/>
            <w:permStart w:id="2051827014" w:edGrp="everyone" w:colFirst="8" w:colLast="8"/>
            <w:permStart w:id="783185868" w:edGrp="everyone" w:colFirst="9" w:colLast="9"/>
            <w:permStart w:id="650054970" w:edGrp="everyone" w:colFirst="10" w:colLast="10"/>
            <w:permEnd w:id="549076482"/>
            <w:permEnd w:id="1986735639"/>
            <w:permEnd w:id="493958404"/>
            <w:permEnd w:id="2023044736"/>
            <w:permEnd w:id="1465204938"/>
            <w:permEnd w:id="1571106293"/>
            <w:permEnd w:id="432947788"/>
            <w:r>
              <w:t>1</w:t>
            </w:r>
          </w:p>
        </w:tc>
        <w:tc>
          <w:tcPr>
            <w:tcW w:w="952" w:type="dxa"/>
            <w:vMerge w:val="restart"/>
            <w:vAlign w:val="center"/>
          </w:tcPr>
          <w:p w:rsidR="00A60ABB" w:rsidRPr="00E27D1D" w:rsidRDefault="00A60ABB" w:rsidP="00E27D1D">
            <w:pPr>
              <w:pStyle w:val="itemCenter"/>
            </w:pPr>
            <w:r>
              <w:t>8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4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8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6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71</w:t>
            </w:r>
          </w:p>
        </w:tc>
        <w:tc>
          <w:tcPr>
            <w:tcW w:w="1958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81</w:t>
            </w:r>
          </w:p>
        </w:tc>
        <w:tc>
          <w:tcPr>
            <w:tcW w:w="1806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-1,710</w: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491869429" w:edGrp="everyone" w:colFirst="2" w:colLast="2"/>
            <w:permStart w:id="1278290721" w:edGrp="everyone" w:colFirst="3" w:colLast="3"/>
            <w:permStart w:id="299384035" w:edGrp="everyone" w:colFirst="4" w:colLast="4"/>
            <w:permStart w:id="1166422374" w:edGrp="everyone" w:colFirst="5" w:colLast="5"/>
            <w:permStart w:id="509239119" w:edGrp="everyone" w:colFirst="6" w:colLast="6"/>
            <w:permStart w:id="182062357" w:edGrp="everyone" w:colFirst="7" w:colLast="7"/>
            <w:permStart w:id="51974598" w:edGrp="everyone" w:colFirst="8" w:colLast="8"/>
            <w:permEnd w:id="199173569"/>
            <w:permEnd w:id="655233902"/>
            <w:permEnd w:id="742523604"/>
            <w:permEnd w:id="1888095798"/>
            <w:permEnd w:id="2093494191"/>
            <w:permEnd w:id="1132286595"/>
            <w:permEnd w:id="2051827014"/>
            <w:permEnd w:id="783185868"/>
            <w:permEnd w:id="650054970"/>
            <w:r>
              <w:t>2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5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6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4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80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2033481211" w:edGrp="everyone" w:colFirst="2" w:colLast="2"/>
            <w:permStart w:id="1596923651" w:edGrp="everyone" w:colFirst="3" w:colLast="3"/>
            <w:permStart w:id="979718373" w:edGrp="everyone" w:colFirst="4" w:colLast="4"/>
            <w:permStart w:id="1969319859" w:edGrp="everyone" w:colFirst="5" w:colLast="5"/>
            <w:permStart w:id="1577798733" w:edGrp="everyone" w:colFirst="6" w:colLast="6"/>
            <w:permStart w:id="1576018484" w:edGrp="everyone" w:colFirst="7" w:colLast="7"/>
            <w:permStart w:id="1001921308" w:edGrp="everyone" w:colFirst="8" w:colLast="8"/>
            <w:permEnd w:id="1491869429"/>
            <w:permEnd w:id="1278290721"/>
            <w:permEnd w:id="299384035"/>
            <w:permEnd w:id="1166422374"/>
            <w:permEnd w:id="509239119"/>
            <w:permEnd w:id="182062357"/>
            <w:permEnd w:id="51974598"/>
            <w:r>
              <w:t>3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5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6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8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5,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92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892093949" w:edGrp="everyone" w:colFirst="2" w:colLast="2"/>
            <w:permStart w:id="1292508857" w:edGrp="everyone" w:colFirst="3" w:colLast="3"/>
            <w:permStart w:id="845955667" w:edGrp="everyone" w:colFirst="4" w:colLast="4"/>
            <w:permStart w:id="1187650893" w:edGrp="everyone" w:colFirst="5" w:colLast="5"/>
            <w:permStart w:id="1731361642" w:edGrp="everyone" w:colFirst="6" w:colLast="6"/>
            <w:permStart w:id="888028742" w:edGrp="everyone" w:colFirst="7" w:colLast="7"/>
            <w:permStart w:id="134501638" w:edGrp="everyone" w:colFirst="8" w:colLast="8"/>
            <w:permStart w:id="1669413690" w:edGrp="everyone" w:colFirst="9" w:colLast="9"/>
            <w:permStart w:id="1063459435" w:edGrp="everyone" w:colFirst="10" w:colLast="10"/>
            <w:permEnd w:id="2033481211"/>
            <w:permEnd w:id="1596923651"/>
            <w:permEnd w:id="979718373"/>
            <w:permEnd w:id="1969319859"/>
            <w:permEnd w:id="1577798733"/>
            <w:permEnd w:id="1576018484"/>
            <w:permEnd w:id="1001921308"/>
            <w:r>
              <w:t>1</w:t>
            </w:r>
          </w:p>
        </w:tc>
        <w:tc>
          <w:tcPr>
            <w:tcW w:w="952" w:type="dxa"/>
            <w:vMerge w:val="restart"/>
            <w:vAlign w:val="center"/>
          </w:tcPr>
          <w:p w:rsidR="00A60ABB" w:rsidRPr="00E27D1D" w:rsidRDefault="00A60ABB" w:rsidP="00E27D1D">
            <w:pPr>
              <w:pStyle w:val="itemCenter"/>
            </w:pPr>
            <w:r>
              <w:t>10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5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6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6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,5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63</w:t>
            </w:r>
          </w:p>
        </w:tc>
        <w:tc>
          <w:tcPr>
            <w:tcW w:w="1958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51</w:t>
            </w:r>
          </w:p>
        </w:tc>
        <w:tc>
          <w:tcPr>
            <w:tcW w:w="1806" w:type="dxa"/>
            <w:vMerge w:val="restart"/>
            <w:vAlign w:val="center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-1,891</w:t>
            </w: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124088510" w:edGrp="everyone" w:colFirst="2" w:colLast="2"/>
            <w:permStart w:id="108814415" w:edGrp="everyone" w:colFirst="3" w:colLast="3"/>
            <w:permStart w:id="1156283695" w:edGrp="everyone" w:colFirst="4" w:colLast="4"/>
            <w:permStart w:id="946088883" w:edGrp="everyone" w:colFirst="5" w:colLast="5"/>
            <w:permStart w:id="1536426549" w:edGrp="everyone" w:colFirst="6" w:colLast="6"/>
            <w:permStart w:id="2000683604" w:edGrp="everyone" w:colFirst="7" w:colLast="7"/>
            <w:permStart w:id="1049832795" w:edGrp="everyone" w:colFirst="8" w:colLast="8"/>
            <w:permEnd w:id="892093949"/>
            <w:permEnd w:id="1292508857"/>
            <w:permEnd w:id="845955667"/>
            <w:permEnd w:id="1187650893"/>
            <w:permEnd w:id="1731361642"/>
            <w:permEnd w:id="888028742"/>
            <w:permEnd w:id="134501638"/>
            <w:permEnd w:id="1669413690"/>
            <w:permEnd w:id="1063459435"/>
            <w:r>
              <w:t>2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3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6,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4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9,5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61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tr w:rsidR="00A60ABB" w:rsidTr="00A60ABB">
        <w:tc>
          <w:tcPr>
            <w:tcW w:w="532" w:type="dxa"/>
          </w:tcPr>
          <w:p w:rsidR="00A60ABB" w:rsidRDefault="00A60ABB" w:rsidP="00E27D1D">
            <w:pPr>
              <w:pStyle w:val="itemCenter"/>
            </w:pPr>
            <w:permStart w:id="714039129" w:edGrp="everyone" w:colFirst="2" w:colLast="2"/>
            <w:permStart w:id="1006852580" w:edGrp="everyone" w:colFirst="3" w:colLast="3"/>
            <w:permStart w:id="886964381" w:edGrp="everyone" w:colFirst="4" w:colLast="4"/>
            <w:permStart w:id="942168414" w:edGrp="everyone" w:colFirst="5" w:colLast="5"/>
            <w:permStart w:id="1623793457" w:edGrp="everyone" w:colFirst="6" w:colLast="6"/>
            <w:permStart w:id="1102594991" w:edGrp="everyone" w:colFirst="7" w:colLast="7"/>
            <w:permStart w:id="727122717" w:edGrp="everyone" w:colFirst="8" w:colLast="8"/>
            <w:permEnd w:id="124088510"/>
            <w:permEnd w:id="108814415"/>
            <w:permEnd w:id="1156283695"/>
            <w:permEnd w:id="946088883"/>
            <w:permEnd w:id="1536426549"/>
            <w:permEnd w:id="2000683604"/>
            <w:permEnd w:id="1049832795"/>
            <w:r>
              <w:t>3</w:t>
            </w:r>
          </w:p>
        </w:tc>
        <w:tc>
          <w:tcPr>
            <w:tcW w:w="952" w:type="dxa"/>
            <w:vMerge/>
          </w:tcPr>
          <w:p w:rsidR="00A60ABB" w:rsidRDefault="00A60ABB" w:rsidP="00E27D1D">
            <w:pPr>
              <w:pStyle w:val="itemCenter"/>
              <w:rPr>
                <w:lang w:val="en-US"/>
              </w:rPr>
            </w:pP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42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9,9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3,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0,2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3,1</w:t>
            </w:r>
          </w:p>
        </w:tc>
        <w:tc>
          <w:tcPr>
            <w:tcW w:w="1418" w:type="dxa"/>
          </w:tcPr>
          <w:p w:rsidR="00A60ABB" w:rsidRPr="00BE4753" w:rsidRDefault="00BE4753" w:rsidP="00E27D1D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130</w:t>
            </w:r>
          </w:p>
        </w:tc>
        <w:tc>
          <w:tcPr>
            <w:tcW w:w="1958" w:type="dxa"/>
            <w:vMerge/>
          </w:tcPr>
          <w:p w:rsidR="00A60ABB" w:rsidRDefault="00A60ABB" w:rsidP="00E27D1D">
            <w:pPr>
              <w:pStyle w:val="answerCenter"/>
            </w:pPr>
          </w:p>
        </w:tc>
        <w:tc>
          <w:tcPr>
            <w:tcW w:w="1806" w:type="dxa"/>
            <w:vMerge/>
          </w:tcPr>
          <w:p w:rsidR="00A60ABB" w:rsidRDefault="00A60ABB" w:rsidP="00E27D1D">
            <w:pPr>
              <w:pStyle w:val="answerCenter"/>
            </w:pPr>
          </w:p>
        </w:tc>
      </w:tr>
      <w:permEnd w:id="714039129"/>
      <w:permEnd w:id="1006852580"/>
      <w:permEnd w:id="886964381"/>
      <w:permEnd w:id="942168414"/>
      <w:permEnd w:id="1623793457"/>
      <w:permEnd w:id="1102594991"/>
      <w:permEnd w:id="727122717"/>
    </w:tbl>
    <w:p w:rsidR="0054588C" w:rsidRDefault="0054588C" w:rsidP="0054588C">
      <w:pPr>
        <w:pStyle w:val="delimiter"/>
      </w:pPr>
    </w:p>
    <w:p w:rsidR="0054588C" w:rsidRDefault="0054588C" w:rsidP="002815FF">
      <w:pPr>
        <w:pStyle w:val="delimiter"/>
      </w:pPr>
    </w:p>
    <w:p w:rsidR="0054588C" w:rsidRDefault="0054588C" w:rsidP="002815FF">
      <w:pPr>
        <w:pStyle w:val="delimiter"/>
      </w:pPr>
    </w:p>
    <w:p w:rsidR="0054588C" w:rsidRDefault="0054588C" w:rsidP="002815FF">
      <w:pPr>
        <w:pStyle w:val="delimiter"/>
      </w:pPr>
    </w:p>
    <w:p w:rsidR="0054588C" w:rsidRDefault="0054588C" w:rsidP="002815FF">
      <w:pPr>
        <w:pStyle w:val="delimiter"/>
      </w:pPr>
    </w:p>
    <w:p w:rsidR="0054588C" w:rsidRDefault="0054588C" w:rsidP="002815FF">
      <w:pPr>
        <w:pStyle w:val="delimiter"/>
        <w:sectPr w:rsidR="0054588C" w:rsidSect="0054588C">
          <w:pgSz w:w="16838" w:h="11906" w:orient="landscape"/>
          <w:pgMar w:top="567" w:right="567" w:bottom="567" w:left="567" w:header="709" w:footer="709" w:gutter="0"/>
          <w:cols w:space="708"/>
          <w:docGrid w:linePitch="360"/>
        </w:sectPr>
      </w:pPr>
    </w:p>
    <w:p w:rsidR="00155180" w:rsidRPr="002815FF" w:rsidRDefault="00B251B6" w:rsidP="00155180">
      <w:pPr>
        <w:pStyle w:val="Razdel"/>
      </w:pPr>
      <w:r>
        <w:lastRenderedPageBreak/>
        <w:t>Обработка результатов измерений</w:t>
      </w:r>
    </w:p>
    <w:p w:rsidR="00B767C5" w:rsidRDefault="00A527FB" w:rsidP="00A527FB">
      <w:pPr>
        <w:pStyle w:val="item"/>
      </w:pPr>
      <w:r>
        <w:t xml:space="preserve">График зависимости </w:t>
      </w:r>
      <w:r w:rsidRPr="00A527FB">
        <w:rPr>
          <w:position w:val="-36"/>
        </w:rPr>
        <w:object w:dxaOrig="1900" w:dyaOrig="820">
          <v:shape id="_x0000_i1029" type="#_x0000_t75" style="width:95.25pt;height:41.25pt" o:ole="">
            <v:imagedata r:id="rId18" o:title=""/>
          </v:shape>
          <o:OLEObject Type="Embed" ProgID="Equation.DSMT4" ShapeID="_x0000_i1029" DrawAspect="Content" ObjectID="_1623238517" r:id="rId19"/>
        </w:objec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664"/>
      </w:tblGrid>
      <w:tr w:rsidR="00A527FB" w:rsidTr="00A527FB">
        <w:tc>
          <w:tcPr>
            <w:tcW w:w="10765" w:type="dxa"/>
          </w:tcPr>
          <w:p w:rsidR="00A527FB" w:rsidRDefault="00BE4753" w:rsidP="003A5E33">
            <w:pPr>
              <w:pStyle w:val="answerCenter"/>
            </w:pPr>
            <w:permStart w:id="391782322" w:edGrp="everyone" w:colFirst="0" w:colLast="0"/>
            <w:r>
              <w:rPr>
                <w:noProof/>
              </w:rPr>
              <w:drawing>
                <wp:inline distT="0" distB="0" distL="0" distR="0" wp14:anchorId="3A5DCC89" wp14:editId="6BC0FD94">
                  <wp:extent cx="5810250" cy="4105275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colorTemperature colorTemp="88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0" cy="410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permEnd w:id="391782322"/>
    </w:tbl>
    <w:p w:rsidR="00A527FB" w:rsidRDefault="00A527FB" w:rsidP="00A376A4">
      <w:pPr>
        <w:pStyle w:val="delimiter"/>
      </w:pPr>
    </w:p>
    <w:p w:rsidR="00AD6A34" w:rsidRDefault="00AD6A34" w:rsidP="00AD6A34">
      <w:pPr>
        <w:pStyle w:val="itemCenter"/>
      </w:pPr>
      <w:r>
        <w:t xml:space="preserve">Определяем из графика значение </w:t>
      </w:r>
      <w:r w:rsidRPr="00AD6A34">
        <w:rPr>
          <w:position w:val="-32"/>
        </w:rPr>
        <w:object w:dxaOrig="880" w:dyaOrig="780">
          <v:shape id="_x0000_i1030" type="#_x0000_t75" style="width:44.25pt;height:39pt" o:ole="">
            <v:imagedata r:id="rId22" o:title=""/>
          </v:shape>
          <o:OLEObject Type="Embed" ProgID="Equation.DSMT4" ShapeID="_x0000_i1030" DrawAspect="Content" ObjectID="_1623238518" r:id="rId23"/>
        </w:object>
      </w:r>
      <w:r>
        <w:t>,</w:t>
      </w:r>
      <w:r>
        <w:br/>
        <w:t xml:space="preserve">затем, потенциируя, находим отношение </w:t>
      </w:r>
      <w:r w:rsidRPr="00AD6A34">
        <w:rPr>
          <w:position w:val="-26"/>
        </w:rPr>
        <w:object w:dxaOrig="360" w:dyaOrig="700">
          <v:shape id="_x0000_i1031" type="#_x0000_t75" style="width:18pt;height:35.25pt" o:ole="">
            <v:imagedata r:id="rId24" o:title=""/>
          </v:shape>
          <o:OLEObject Type="Embed" ProgID="Equation.DSMT4" ShapeID="_x0000_i1031" DrawAspect="Content" ObjectID="_1623238519" r:id="rId25"/>
        </w:object>
      </w:r>
      <w:r>
        <w:t>,</w:t>
      </w:r>
      <w:r>
        <w:br/>
        <w:t xml:space="preserve">и по формуле </w:t>
      </w:r>
      <w:r w:rsidRPr="00AD6A34">
        <w:rPr>
          <w:position w:val="-60"/>
        </w:rPr>
        <w:object w:dxaOrig="1160" w:dyaOrig="1040">
          <v:shape id="_x0000_i1032" type="#_x0000_t75" style="width:57.75pt;height:51.75pt" o:ole="">
            <v:imagedata r:id="rId26" o:title=""/>
          </v:shape>
          <o:OLEObject Type="Embed" ProgID="Equation.DSMT4" ShapeID="_x0000_i1032" DrawAspect="Content" ObjectID="_1623238520" r:id="rId27"/>
        </w:object>
      </w:r>
      <w:r>
        <w:t xml:space="preserve"> определяем γ.</w:t>
      </w:r>
    </w:p>
    <w:tbl>
      <w:tblPr>
        <w:tblStyle w:val="a3"/>
        <w:tblW w:w="0" w:type="auto"/>
        <w:tblInd w:w="150" w:type="dxa"/>
        <w:tblLook w:val="01E0" w:firstRow="1" w:lastRow="1" w:firstColumn="1" w:lastColumn="1" w:noHBand="0" w:noVBand="0"/>
      </w:tblPr>
      <w:tblGrid>
        <w:gridCol w:w="3483"/>
        <w:gridCol w:w="3629"/>
        <w:gridCol w:w="3500"/>
      </w:tblGrid>
      <w:tr w:rsidR="00AD6A34" w:rsidRPr="00AD6A34" w:rsidTr="00B60CF3">
        <w:tc>
          <w:tcPr>
            <w:tcW w:w="3512" w:type="dxa"/>
            <w:vAlign w:val="center"/>
          </w:tcPr>
          <w:p w:rsidR="00AD6A34" w:rsidRPr="00AD6A34" w:rsidRDefault="00AD6A34" w:rsidP="00AD6A34">
            <w:pPr>
              <w:pStyle w:val="itemCenter"/>
            </w:pPr>
            <w:r w:rsidRPr="00AD6A34">
              <w:rPr>
                <w:position w:val="-32"/>
              </w:rPr>
              <w:object w:dxaOrig="880" w:dyaOrig="780">
                <v:shape id="_x0000_i1033" type="#_x0000_t75" style="width:44.25pt;height:39pt" o:ole="">
                  <v:imagedata r:id="rId22" o:title=""/>
                </v:shape>
                <o:OLEObject Type="Embed" ProgID="Equation.DSMT4" ShapeID="_x0000_i1033" DrawAspect="Content" ObjectID="_1623238521" r:id="rId28"/>
              </w:object>
            </w:r>
          </w:p>
        </w:tc>
        <w:tc>
          <w:tcPr>
            <w:tcW w:w="3663" w:type="dxa"/>
            <w:vAlign w:val="center"/>
          </w:tcPr>
          <w:p w:rsidR="00AD6A34" w:rsidRPr="00AD6A34" w:rsidRDefault="00AD6A34" w:rsidP="00AD6A34">
            <w:pPr>
              <w:pStyle w:val="itemCenter"/>
            </w:pPr>
            <w:r w:rsidRPr="00AD6A34">
              <w:rPr>
                <w:position w:val="-26"/>
              </w:rPr>
              <w:object w:dxaOrig="360" w:dyaOrig="700">
                <v:shape id="_x0000_i1034" type="#_x0000_t75" style="width:18pt;height:35.25pt" o:ole="">
                  <v:imagedata r:id="rId24" o:title=""/>
                </v:shape>
                <o:OLEObject Type="Embed" ProgID="Equation.DSMT4" ShapeID="_x0000_i1034" DrawAspect="Content" ObjectID="_1623238522" r:id="rId29"/>
              </w:object>
            </w:r>
          </w:p>
        </w:tc>
        <w:tc>
          <w:tcPr>
            <w:tcW w:w="3534" w:type="dxa"/>
            <w:vAlign w:val="center"/>
          </w:tcPr>
          <w:p w:rsidR="00AD6A34" w:rsidRPr="00AD6A34" w:rsidRDefault="00AD6A34" w:rsidP="00AD6A34">
            <w:pPr>
              <w:pStyle w:val="itemCenter"/>
            </w:pPr>
            <w:r>
              <w:t>γ</w:t>
            </w:r>
          </w:p>
        </w:tc>
      </w:tr>
      <w:tr w:rsidR="00AD6A34" w:rsidTr="00B60CF3">
        <w:tc>
          <w:tcPr>
            <w:tcW w:w="3512" w:type="dxa"/>
          </w:tcPr>
          <w:p w:rsidR="00AD6A34" w:rsidRPr="00B57F01" w:rsidRDefault="00B57F01" w:rsidP="00AD6A34">
            <w:pPr>
              <w:pStyle w:val="answerCenter"/>
              <w:rPr>
                <w:lang w:val="ru-RU"/>
              </w:rPr>
            </w:pPr>
            <w:permStart w:id="638141314" w:edGrp="everyone" w:colFirst="0" w:colLast="0"/>
            <w:permStart w:id="1744656719" w:edGrp="everyone" w:colFirst="1" w:colLast="1"/>
            <w:permStart w:id="1821384778" w:edGrp="everyone" w:colFirst="2" w:colLast="2"/>
            <w:r>
              <w:rPr>
                <w:lang w:val="ru-RU"/>
              </w:rPr>
              <w:t>-1,2876</w:t>
            </w:r>
          </w:p>
        </w:tc>
        <w:tc>
          <w:tcPr>
            <w:tcW w:w="3663" w:type="dxa"/>
          </w:tcPr>
          <w:p w:rsidR="00AD6A34" w:rsidRPr="00B57F01" w:rsidRDefault="00B57F01" w:rsidP="00AD6A34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0,277</w:t>
            </w:r>
          </w:p>
        </w:tc>
        <w:tc>
          <w:tcPr>
            <w:tcW w:w="3534" w:type="dxa"/>
          </w:tcPr>
          <w:p w:rsidR="00AD6A34" w:rsidRPr="00B57F01" w:rsidRDefault="00B57F01" w:rsidP="00AD6A34">
            <w:pPr>
              <w:pStyle w:val="answerCenter"/>
              <w:rPr>
                <w:lang w:val="ru-RU"/>
              </w:rPr>
            </w:pPr>
            <w:r>
              <w:rPr>
                <w:lang w:val="ru-RU"/>
              </w:rPr>
              <w:t>1,39</w:t>
            </w:r>
          </w:p>
        </w:tc>
      </w:tr>
    </w:tbl>
    <w:permEnd w:id="638141314"/>
    <w:permEnd w:id="1744656719"/>
    <w:permEnd w:id="1821384778"/>
    <w:p w:rsidR="00AD6A34" w:rsidRPr="003D348E" w:rsidRDefault="00A4100F" w:rsidP="00AD6A34">
      <w:pPr>
        <w:pStyle w:val="itemCenter"/>
      </w:pPr>
      <w:r>
        <w:t>Сравниваем полученный результат с теоретическим:</w:t>
      </w:r>
      <w:r w:rsidR="003D348E">
        <w:br/>
      </w:r>
      <w:r w:rsidR="003D348E" w:rsidRPr="003D348E">
        <w:rPr>
          <w:position w:val="-28"/>
        </w:rPr>
        <w:object w:dxaOrig="1340" w:dyaOrig="720">
          <v:shape id="_x0000_i1035" type="#_x0000_t75" style="width:66.75pt;height:36pt" o:ole="">
            <v:imagedata r:id="rId30" o:title=""/>
          </v:shape>
          <o:OLEObject Type="Embed" ProgID="Equation.DSMT4" ShapeID="_x0000_i1035" DrawAspect="Content" ObjectID="_1623238523" r:id="rId31"/>
        </w:object>
      </w:r>
      <w:r w:rsidR="003D348E" w:rsidRPr="003D348E">
        <w:t xml:space="preserve">; </w:t>
      </w:r>
      <w:r w:rsidR="003D348E">
        <w:t xml:space="preserve">для воздуха </w:t>
      </w:r>
      <w:r w:rsidR="003D348E" w:rsidRPr="003D348E">
        <w:rPr>
          <w:rStyle w:val="variableItalic"/>
        </w:rPr>
        <w:t>i</w:t>
      </w:r>
      <w:r w:rsidR="003D348E" w:rsidRPr="003D348E">
        <w:rPr>
          <w:rStyle w:val="formulaspace"/>
        </w:rPr>
        <w:t> </w:t>
      </w:r>
      <w:r w:rsidR="003D348E" w:rsidRPr="003D348E">
        <w:rPr>
          <w:rStyle w:val="variable"/>
        </w:rPr>
        <w:t>=</w:t>
      </w:r>
      <w:r w:rsidR="003D348E" w:rsidRPr="003D348E">
        <w:rPr>
          <w:rStyle w:val="formulaspace"/>
        </w:rPr>
        <w:t> </w:t>
      </w:r>
      <w:r w:rsidR="003D348E" w:rsidRPr="003D348E">
        <w:rPr>
          <w:rStyle w:val="variable"/>
        </w:rPr>
        <w:t>5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103"/>
        <w:gridCol w:w="9561"/>
      </w:tblGrid>
      <w:tr w:rsidR="00450C0C" w:rsidTr="00450C0C">
        <w:tc>
          <w:tcPr>
            <w:tcW w:w="1106" w:type="dxa"/>
          </w:tcPr>
          <w:p w:rsidR="00450C0C" w:rsidRPr="002D3F4B" w:rsidRDefault="003D348E" w:rsidP="00450C0C">
            <w:pPr>
              <w:pStyle w:val="item"/>
              <w:rPr>
                <w:rStyle w:val="variable"/>
              </w:rPr>
            </w:pPr>
            <w:permStart w:id="193344872" w:edGrp="everyone" w:colFirst="1" w:colLast="1"/>
            <w:r w:rsidRPr="003D348E">
              <w:rPr>
                <w:rStyle w:val="variable"/>
              </w:rPr>
              <w:t>γ</w:t>
            </w:r>
            <w:r w:rsidRPr="003D348E">
              <w:rPr>
                <w:rStyle w:val="variable"/>
                <w:vertAlign w:val="subscript"/>
              </w:rPr>
              <w:t>теор</w:t>
            </w:r>
            <w:r w:rsidR="00450C0C">
              <w:rPr>
                <w:rStyle w:val="formulaspace"/>
                <w:lang w:val="en-US"/>
              </w:rPr>
              <w:t> </w:t>
            </w:r>
            <w:r w:rsidR="00450C0C" w:rsidRPr="002D3F4B">
              <w:rPr>
                <w:rStyle w:val="variable"/>
              </w:rPr>
              <w:t>=</w:t>
            </w:r>
          </w:p>
        </w:tc>
        <w:tc>
          <w:tcPr>
            <w:tcW w:w="9659" w:type="dxa"/>
          </w:tcPr>
          <w:p w:rsidR="00450C0C" w:rsidRPr="00B57F01" w:rsidRDefault="00B57F01" w:rsidP="00450C0C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1,4</w:t>
            </w:r>
          </w:p>
        </w:tc>
      </w:tr>
      <w:tr w:rsidR="00450C0C" w:rsidTr="00450C0C">
        <w:tc>
          <w:tcPr>
            <w:tcW w:w="1106" w:type="dxa"/>
          </w:tcPr>
          <w:p w:rsidR="00450C0C" w:rsidRDefault="003D348E" w:rsidP="00450C0C">
            <w:pPr>
              <w:pStyle w:val="item"/>
              <w:rPr>
                <w:rStyle w:val="variableItalic"/>
                <w:lang w:val="en-US"/>
              </w:rPr>
            </w:pPr>
            <w:permStart w:id="1459241316" w:edGrp="everyone" w:colFirst="1" w:colLast="1"/>
            <w:permEnd w:id="193344872"/>
            <w:r w:rsidRPr="003D348E">
              <w:rPr>
                <w:rStyle w:val="variable"/>
              </w:rPr>
              <w:t>γ</w:t>
            </w:r>
            <w:r>
              <w:rPr>
                <w:rStyle w:val="variable"/>
                <w:vertAlign w:val="subscript"/>
              </w:rPr>
              <w:t>эксп</w:t>
            </w:r>
            <w:r>
              <w:rPr>
                <w:rStyle w:val="formulaspace"/>
                <w:lang w:val="en-US"/>
              </w:rPr>
              <w:t> </w:t>
            </w:r>
            <w:r w:rsidRPr="002D3F4B">
              <w:rPr>
                <w:rStyle w:val="variable"/>
              </w:rPr>
              <w:t>=</w:t>
            </w:r>
          </w:p>
        </w:tc>
        <w:tc>
          <w:tcPr>
            <w:tcW w:w="9659" w:type="dxa"/>
          </w:tcPr>
          <w:p w:rsidR="00450C0C" w:rsidRPr="00B57F01" w:rsidRDefault="00B57F01" w:rsidP="00450C0C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1,39</w:t>
            </w:r>
          </w:p>
        </w:tc>
      </w:tr>
      <w:permEnd w:id="1459241316"/>
    </w:tbl>
    <w:p w:rsidR="00155180" w:rsidRDefault="00155180" w:rsidP="00A376A4">
      <w:pPr>
        <w:pStyle w:val="delimiter"/>
        <w:rPr>
          <w:lang w:val="en-US"/>
        </w:rPr>
      </w:pPr>
    </w:p>
    <w:p w:rsidR="009E5722" w:rsidRPr="001F6C69" w:rsidRDefault="009E5722" w:rsidP="009E5722">
      <w:pPr>
        <w:pStyle w:val="Razdel"/>
      </w:pPr>
      <w:r>
        <w:lastRenderedPageBreak/>
        <w:t>Вывод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664"/>
      </w:tblGrid>
      <w:tr w:rsidR="009E5722" w:rsidTr="009E5722">
        <w:tc>
          <w:tcPr>
            <w:tcW w:w="10779" w:type="dxa"/>
          </w:tcPr>
          <w:p w:rsidR="00B57F01" w:rsidRDefault="00B57F01" w:rsidP="00B57F01">
            <w:pPr>
              <w:pStyle w:val="answer"/>
              <w:jc w:val="both"/>
              <w:rPr>
                <w:lang w:val="ru-RU"/>
              </w:rPr>
            </w:pPr>
            <w:permStart w:id="241962341" w:edGrp="everyone" w:colFirst="0" w:colLast="0"/>
            <w:r>
              <w:rPr>
                <w:lang w:val="ru-RU"/>
              </w:rPr>
              <w:t xml:space="preserve">В итоге лабораторной работы способом </w:t>
            </w:r>
            <w:proofErr w:type="spellStart"/>
            <w:r>
              <w:rPr>
                <w:lang w:val="ru-RU"/>
              </w:rPr>
              <w:t>Клемена-Дезорма</w:t>
            </w:r>
            <w:proofErr w:type="spellEnd"/>
            <w:r>
              <w:rPr>
                <w:lang w:val="ru-RU"/>
              </w:rPr>
              <w:t xml:space="preserve"> был проведен эксперимент, в ходе которого построили график зависимости: </w:t>
            </w:r>
            <m:oMath>
              <m:r>
                <w:rPr>
                  <w:rFonts w:ascii="Cambria Math" w:hAnsi="Cambria Math"/>
                  <w:lang w:val="ru-RU"/>
                </w:rPr>
                <m:t>ln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h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ср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</m:oMath>
          </w:p>
          <w:p w:rsidR="00B57F01" w:rsidRPr="00B36595" w:rsidRDefault="00B57F01" w:rsidP="00B57F0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Графическим способом был найден показатель адиабаты</w:t>
            </w:r>
          </w:p>
          <w:p w:rsidR="00B57F01" w:rsidRDefault="00B57F01" w:rsidP="00B57F01">
            <w:pPr>
              <w:pStyle w:val="answer"/>
              <w:rPr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γ=1,39</m:t>
                </m:r>
              </m:oMath>
            </m:oMathPara>
          </w:p>
          <w:p w:rsidR="009E5722" w:rsidRPr="00D9302D" w:rsidRDefault="00B57F01" w:rsidP="00B57F0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При этом табличное значение равно:</w:t>
            </w:r>
            <w:r>
              <w:rPr>
                <w:lang w:val="ru-RU"/>
              </w:rPr>
              <w:br/>
            </w:r>
            <m:oMathPara>
              <m:oMath>
                <m:r>
                  <w:rPr>
                    <w:rFonts w:ascii="Cambria Math" w:hAnsi="Cambria Math"/>
                    <w:lang w:val="ru-RU"/>
                  </w:rPr>
                  <m:t>γ=1,4</m:t>
                </m:r>
                <m:r>
                  <m:rPr>
                    <m:sty m:val="p"/>
                  </m:rPr>
                  <w:rPr>
                    <w:lang w:val="ru-RU"/>
                  </w:rPr>
                  <w:br/>
                </m:r>
              </m:oMath>
            </m:oMathPara>
            <w:r>
              <w:rPr>
                <w:lang w:val="ru-RU"/>
              </w:rPr>
              <w:t>Экспериментальное значение практически сравнимо с табличным, поэтому можно говорить о чистоте и правильности выполнения эксперимента.</w:t>
            </w:r>
            <w:r w:rsidR="009E5722">
              <w:rPr>
                <w:lang w:val="ru-RU"/>
              </w:rPr>
              <w:br/>
            </w:r>
            <w:r w:rsidR="00033633">
              <w:rPr>
                <w:lang w:val="ru-RU"/>
              </w:rPr>
              <w:br/>
            </w:r>
            <w:r w:rsidR="00033633">
              <w:rPr>
                <w:lang w:val="ru-RU"/>
              </w:rPr>
              <w:br/>
            </w:r>
            <w:r w:rsidR="00033633">
              <w:rPr>
                <w:lang w:val="ru-RU"/>
              </w:rPr>
              <w:br/>
            </w:r>
            <w:r w:rsidR="009E5722">
              <w:rPr>
                <w:lang w:val="ru-RU"/>
              </w:rPr>
              <w:br/>
            </w:r>
          </w:p>
        </w:tc>
      </w:tr>
      <w:permEnd w:id="241962341"/>
    </w:tbl>
    <w:p w:rsidR="00432461" w:rsidRPr="00951448" w:rsidRDefault="00432461" w:rsidP="00807E67">
      <w:pPr>
        <w:pStyle w:val="delimiter"/>
      </w:pPr>
    </w:p>
    <w:sectPr w:rsidR="00432461" w:rsidRPr="00951448" w:rsidSect="00B662C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2"/>
    </wne:keymap>
    <wne:keymap wne:kcmPrimary="0232">
      <wne:acd wne:acdName="acd1"/>
    </wne:keymap>
    <wne:keymap wne:kcmPrimary="0261">
      <wne:acd wne:acdName="acd0"/>
    </wne:keymap>
    <wne:keymap wne:kcmPrimary="0262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</wne:acdManifest>
  </wne:toolbars>
  <wne:acds>
    <wne:acd wne:argValue="AgBfAHYAYQByAGkAYQBiAGwAZQA=" wne:acdName="acd0" wne:fciIndexBasedOn="0065"/>
    <wne:acd wne:argValue="AgBfAGkAdABlAG0A" wne:acdName="acd1" wne:fciIndexBasedOn="0065"/>
    <wne:acd wne:argValue="AgBfAGEAbgBzAHcAZQByAA==" wne:acdName="acd2" wne:fciIndexBasedOn="0065"/>
    <wne:acd wne:argValue="AgBfAHYAYQByAGkAYQBiAGwAZQBJAHQAYQBsAGkAYwA=" wne:acdName="acd3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7AF4" w:rsidRDefault="005D7AF4">
      <w:r>
        <w:separator/>
      </w:r>
    </w:p>
  </w:endnote>
  <w:endnote w:type="continuationSeparator" w:id="0">
    <w:p w:rsidR="005D7AF4" w:rsidRDefault="005D7A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7AF4" w:rsidRDefault="005D7AF4">
      <w:r>
        <w:separator/>
      </w:r>
    </w:p>
  </w:footnote>
  <w:footnote w:type="continuationSeparator" w:id="0">
    <w:p w:rsidR="005D7AF4" w:rsidRDefault="005D7A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6015" w:rsidRPr="00287C85" w:rsidRDefault="00D66015" w:rsidP="00D45BB4">
    <w:pPr>
      <w:jc w:val="center"/>
      <w:rPr>
        <w:b/>
        <w:smallCaps/>
        <w:sz w:val="16"/>
        <w:szCs w:val="16"/>
      </w:rPr>
    </w:pPr>
    <w:r w:rsidRPr="0086129D">
      <w:rPr>
        <w:b/>
        <w:smallCaps/>
        <w:sz w:val="16"/>
        <w:szCs w:val="16"/>
      </w:rPr>
      <w:t>Лабораторная работа</w:t>
    </w:r>
    <w:r>
      <w:rPr>
        <w:b/>
        <w:smallCaps/>
        <w:sz w:val="16"/>
        <w:szCs w:val="16"/>
        <w:lang w:val="en-US"/>
      </w:rPr>
      <w:t> </w:t>
    </w:r>
    <w:r w:rsidRPr="001979EC">
      <w:rPr>
        <w:b/>
        <w:smallCaps/>
        <w:sz w:val="16"/>
        <w:szCs w:val="16"/>
      </w:rPr>
      <w:t>М–</w:t>
    </w:r>
    <w:r w:rsidRPr="00997C72">
      <w:rPr>
        <w:b/>
        <w:smallCaps/>
        <w:sz w:val="16"/>
        <w:szCs w:val="16"/>
      </w:rPr>
      <w:t>1</w:t>
    </w:r>
    <w:r w:rsidRPr="00287C85">
      <w:rPr>
        <w:b/>
        <w:smallCaps/>
        <w:sz w:val="16"/>
        <w:szCs w:val="16"/>
      </w:rPr>
      <w:t>5</w:t>
    </w:r>
    <w:r w:rsidRPr="009339C0">
      <w:rPr>
        <w:b/>
        <w:smallCaps/>
        <w:sz w:val="16"/>
        <w:szCs w:val="16"/>
      </w:rPr>
      <w:br/>
    </w:r>
    <w:r w:rsidRPr="00287C85">
      <w:rPr>
        <w:b/>
        <w:smallCaps/>
        <w:sz w:val="16"/>
        <w:szCs w:val="16"/>
      </w:rPr>
      <w:t>Определение отношения удельной теплоёмкости газов при постоянном давлении (</w:t>
    </w:r>
    <w:r w:rsidRPr="00287C85">
      <w:rPr>
        <w:b/>
        <w:i/>
        <w:smallCaps/>
        <w:sz w:val="16"/>
        <w:szCs w:val="16"/>
      </w:rPr>
      <w:t>C</w:t>
    </w:r>
    <w:r w:rsidRPr="00287C85">
      <w:rPr>
        <w:b/>
        <w:i/>
        <w:smallCaps/>
        <w:sz w:val="16"/>
        <w:szCs w:val="16"/>
        <w:vertAlign w:val="subscript"/>
      </w:rPr>
      <w:t>P</w:t>
    </w:r>
    <w:r w:rsidRPr="00287C85">
      <w:rPr>
        <w:b/>
        <w:smallCaps/>
        <w:sz w:val="16"/>
        <w:szCs w:val="16"/>
      </w:rPr>
      <w:t>) к теплоёмкости при постоянном объёме (</w:t>
    </w:r>
    <w:r w:rsidRPr="00287C85">
      <w:rPr>
        <w:b/>
        <w:i/>
        <w:smallCaps/>
        <w:sz w:val="16"/>
        <w:szCs w:val="16"/>
      </w:rPr>
      <w:t>C</w:t>
    </w:r>
    <w:r w:rsidRPr="00287C85">
      <w:rPr>
        <w:b/>
        <w:i/>
        <w:smallCaps/>
        <w:sz w:val="16"/>
        <w:szCs w:val="16"/>
        <w:vertAlign w:val="subscript"/>
      </w:rPr>
      <w:t>V</w:t>
    </w:r>
    <w:r w:rsidRPr="00287C85">
      <w:rPr>
        <w:b/>
        <w:smallCaps/>
        <w:sz w:val="16"/>
        <w:szCs w:val="16"/>
      </w:rPr>
      <w:t>) способом Клемана и Дезорм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2J45NSvAsiLdAWRE0srs9xD/oDWLJrHkjGqU4oeuf0BBa855+yBb87xmTh17L7ULAAtNxeHkDgyGGb+X3rfxig==" w:salt="GlSYKheUI6h7EowV5qQjNQ==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A4D"/>
    <w:rsid w:val="0000147A"/>
    <w:rsid w:val="00020066"/>
    <w:rsid w:val="00020464"/>
    <w:rsid w:val="00023F0F"/>
    <w:rsid w:val="00026FF9"/>
    <w:rsid w:val="00027A78"/>
    <w:rsid w:val="00030DDE"/>
    <w:rsid w:val="000317A5"/>
    <w:rsid w:val="00031C12"/>
    <w:rsid w:val="00032CF7"/>
    <w:rsid w:val="00033633"/>
    <w:rsid w:val="0003603A"/>
    <w:rsid w:val="000378C6"/>
    <w:rsid w:val="000442EA"/>
    <w:rsid w:val="000519EC"/>
    <w:rsid w:val="00054F38"/>
    <w:rsid w:val="000609C4"/>
    <w:rsid w:val="00063F94"/>
    <w:rsid w:val="000657EF"/>
    <w:rsid w:val="00074FC7"/>
    <w:rsid w:val="00080CCF"/>
    <w:rsid w:val="00084B58"/>
    <w:rsid w:val="000902A6"/>
    <w:rsid w:val="00090EB1"/>
    <w:rsid w:val="00094196"/>
    <w:rsid w:val="000951F3"/>
    <w:rsid w:val="000A4195"/>
    <w:rsid w:val="000A6FE9"/>
    <w:rsid w:val="000A7E8C"/>
    <w:rsid w:val="000B03A9"/>
    <w:rsid w:val="000B0E5F"/>
    <w:rsid w:val="000B3178"/>
    <w:rsid w:val="000B4756"/>
    <w:rsid w:val="000B747D"/>
    <w:rsid w:val="000B7C68"/>
    <w:rsid w:val="000C4131"/>
    <w:rsid w:val="000C75B5"/>
    <w:rsid w:val="000D4978"/>
    <w:rsid w:val="000D5570"/>
    <w:rsid w:val="000D5CD8"/>
    <w:rsid w:val="000D5FC1"/>
    <w:rsid w:val="000E5DDB"/>
    <w:rsid w:val="000E64C2"/>
    <w:rsid w:val="000F0A78"/>
    <w:rsid w:val="000F1F0E"/>
    <w:rsid w:val="000F47D2"/>
    <w:rsid w:val="001021D4"/>
    <w:rsid w:val="00107359"/>
    <w:rsid w:val="00112F10"/>
    <w:rsid w:val="001265DF"/>
    <w:rsid w:val="00134224"/>
    <w:rsid w:val="00134800"/>
    <w:rsid w:val="0013517E"/>
    <w:rsid w:val="001359ED"/>
    <w:rsid w:val="00144199"/>
    <w:rsid w:val="0015288F"/>
    <w:rsid w:val="00153042"/>
    <w:rsid w:val="00155180"/>
    <w:rsid w:val="001572C6"/>
    <w:rsid w:val="00164176"/>
    <w:rsid w:val="001712C7"/>
    <w:rsid w:val="00171508"/>
    <w:rsid w:val="001774CB"/>
    <w:rsid w:val="00181E16"/>
    <w:rsid w:val="00183C9C"/>
    <w:rsid w:val="00187456"/>
    <w:rsid w:val="00190D3F"/>
    <w:rsid w:val="001979EC"/>
    <w:rsid w:val="001A3C3A"/>
    <w:rsid w:val="001A60D0"/>
    <w:rsid w:val="001B2255"/>
    <w:rsid w:val="001B5977"/>
    <w:rsid w:val="001B5B42"/>
    <w:rsid w:val="001C0E77"/>
    <w:rsid w:val="001C2125"/>
    <w:rsid w:val="001C7374"/>
    <w:rsid w:val="001D7198"/>
    <w:rsid w:val="001D74EC"/>
    <w:rsid w:val="001E400F"/>
    <w:rsid w:val="001E6D54"/>
    <w:rsid w:val="001E7E44"/>
    <w:rsid w:val="001F08CB"/>
    <w:rsid w:val="001F2CE9"/>
    <w:rsid w:val="001F34FB"/>
    <w:rsid w:val="001F5C62"/>
    <w:rsid w:val="001F6C69"/>
    <w:rsid w:val="002017CB"/>
    <w:rsid w:val="002039ED"/>
    <w:rsid w:val="00216998"/>
    <w:rsid w:val="00222F90"/>
    <w:rsid w:val="002300E5"/>
    <w:rsid w:val="002300FB"/>
    <w:rsid w:val="00234BF8"/>
    <w:rsid w:val="00240863"/>
    <w:rsid w:val="002432F4"/>
    <w:rsid w:val="00250B33"/>
    <w:rsid w:val="002538DE"/>
    <w:rsid w:val="00267BBC"/>
    <w:rsid w:val="00270054"/>
    <w:rsid w:val="00270AB2"/>
    <w:rsid w:val="0027589A"/>
    <w:rsid w:val="002815FF"/>
    <w:rsid w:val="00285CFF"/>
    <w:rsid w:val="0028600C"/>
    <w:rsid w:val="00287C85"/>
    <w:rsid w:val="002910FD"/>
    <w:rsid w:val="002A303C"/>
    <w:rsid w:val="002A4FDF"/>
    <w:rsid w:val="002B42A2"/>
    <w:rsid w:val="002B4752"/>
    <w:rsid w:val="002B579C"/>
    <w:rsid w:val="002C205A"/>
    <w:rsid w:val="002C5239"/>
    <w:rsid w:val="002C61AD"/>
    <w:rsid w:val="002D06A2"/>
    <w:rsid w:val="002D15D0"/>
    <w:rsid w:val="002D37E1"/>
    <w:rsid w:val="002D3F4B"/>
    <w:rsid w:val="002D7809"/>
    <w:rsid w:val="002E00BC"/>
    <w:rsid w:val="002E1B83"/>
    <w:rsid w:val="002E38EA"/>
    <w:rsid w:val="002F51C6"/>
    <w:rsid w:val="002F60D1"/>
    <w:rsid w:val="003118E4"/>
    <w:rsid w:val="00311AC4"/>
    <w:rsid w:val="003143F5"/>
    <w:rsid w:val="0031547D"/>
    <w:rsid w:val="0032025D"/>
    <w:rsid w:val="00322D53"/>
    <w:rsid w:val="00322EBD"/>
    <w:rsid w:val="00324249"/>
    <w:rsid w:val="003243A0"/>
    <w:rsid w:val="0032623A"/>
    <w:rsid w:val="003326E2"/>
    <w:rsid w:val="0033604A"/>
    <w:rsid w:val="00337B82"/>
    <w:rsid w:val="00343E6A"/>
    <w:rsid w:val="00350678"/>
    <w:rsid w:val="00351128"/>
    <w:rsid w:val="00351637"/>
    <w:rsid w:val="00356B15"/>
    <w:rsid w:val="0035753B"/>
    <w:rsid w:val="00360039"/>
    <w:rsid w:val="0036127D"/>
    <w:rsid w:val="00367E55"/>
    <w:rsid w:val="003702A4"/>
    <w:rsid w:val="00376BD1"/>
    <w:rsid w:val="00382B40"/>
    <w:rsid w:val="00386FED"/>
    <w:rsid w:val="003907E4"/>
    <w:rsid w:val="00391960"/>
    <w:rsid w:val="0039390A"/>
    <w:rsid w:val="003970E1"/>
    <w:rsid w:val="003A12A4"/>
    <w:rsid w:val="003A5E33"/>
    <w:rsid w:val="003B3B6F"/>
    <w:rsid w:val="003B5EF0"/>
    <w:rsid w:val="003C7BA9"/>
    <w:rsid w:val="003D348E"/>
    <w:rsid w:val="003F562D"/>
    <w:rsid w:val="0040337B"/>
    <w:rsid w:val="0040628F"/>
    <w:rsid w:val="004160F9"/>
    <w:rsid w:val="00421C4E"/>
    <w:rsid w:val="004235EF"/>
    <w:rsid w:val="00424C4C"/>
    <w:rsid w:val="00426945"/>
    <w:rsid w:val="004301A2"/>
    <w:rsid w:val="00431358"/>
    <w:rsid w:val="00432461"/>
    <w:rsid w:val="004326AE"/>
    <w:rsid w:val="0043450E"/>
    <w:rsid w:val="00437027"/>
    <w:rsid w:val="00441B39"/>
    <w:rsid w:val="0044258A"/>
    <w:rsid w:val="00442DBE"/>
    <w:rsid w:val="004437DF"/>
    <w:rsid w:val="004455B7"/>
    <w:rsid w:val="00450C0C"/>
    <w:rsid w:val="00457F08"/>
    <w:rsid w:val="00474243"/>
    <w:rsid w:val="00481C64"/>
    <w:rsid w:val="00484F67"/>
    <w:rsid w:val="0049362C"/>
    <w:rsid w:val="00495F83"/>
    <w:rsid w:val="004A4864"/>
    <w:rsid w:val="004A6098"/>
    <w:rsid w:val="004B6357"/>
    <w:rsid w:val="004B7156"/>
    <w:rsid w:val="004C1CDD"/>
    <w:rsid w:val="004C4D0C"/>
    <w:rsid w:val="004D218C"/>
    <w:rsid w:val="004D710D"/>
    <w:rsid w:val="004E0963"/>
    <w:rsid w:val="004E11AC"/>
    <w:rsid w:val="004F1C72"/>
    <w:rsid w:val="004F5D34"/>
    <w:rsid w:val="005070E1"/>
    <w:rsid w:val="00507F9E"/>
    <w:rsid w:val="00513946"/>
    <w:rsid w:val="00514419"/>
    <w:rsid w:val="00520657"/>
    <w:rsid w:val="00524442"/>
    <w:rsid w:val="00530528"/>
    <w:rsid w:val="00530F77"/>
    <w:rsid w:val="005379FB"/>
    <w:rsid w:val="00542C5D"/>
    <w:rsid w:val="0054588C"/>
    <w:rsid w:val="00545EA3"/>
    <w:rsid w:val="005532A1"/>
    <w:rsid w:val="00553820"/>
    <w:rsid w:val="00557AE0"/>
    <w:rsid w:val="00563BE0"/>
    <w:rsid w:val="0057149D"/>
    <w:rsid w:val="00572433"/>
    <w:rsid w:val="00572451"/>
    <w:rsid w:val="00572A0D"/>
    <w:rsid w:val="00572FDC"/>
    <w:rsid w:val="005775A7"/>
    <w:rsid w:val="00584C16"/>
    <w:rsid w:val="00584E1E"/>
    <w:rsid w:val="00586A21"/>
    <w:rsid w:val="00586B5B"/>
    <w:rsid w:val="00591D85"/>
    <w:rsid w:val="00592D03"/>
    <w:rsid w:val="00593D9D"/>
    <w:rsid w:val="00597AC6"/>
    <w:rsid w:val="00597F01"/>
    <w:rsid w:val="005A5F73"/>
    <w:rsid w:val="005B061A"/>
    <w:rsid w:val="005B180B"/>
    <w:rsid w:val="005B5666"/>
    <w:rsid w:val="005B768D"/>
    <w:rsid w:val="005B785A"/>
    <w:rsid w:val="005C2235"/>
    <w:rsid w:val="005C2979"/>
    <w:rsid w:val="005C5B24"/>
    <w:rsid w:val="005D0A4D"/>
    <w:rsid w:val="005D0D19"/>
    <w:rsid w:val="005D0EF6"/>
    <w:rsid w:val="005D7AF4"/>
    <w:rsid w:val="005E0D99"/>
    <w:rsid w:val="0060109F"/>
    <w:rsid w:val="0060224E"/>
    <w:rsid w:val="00611F77"/>
    <w:rsid w:val="00611F78"/>
    <w:rsid w:val="006150B4"/>
    <w:rsid w:val="00624D1A"/>
    <w:rsid w:val="0062552A"/>
    <w:rsid w:val="00627111"/>
    <w:rsid w:val="00631397"/>
    <w:rsid w:val="00633C55"/>
    <w:rsid w:val="00635368"/>
    <w:rsid w:val="006376C7"/>
    <w:rsid w:val="006443BA"/>
    <w:rsid w:val="00646554"/>
    <w:rsid w:val="0065252B"/>
    <w:rsid w:val="00656D3B"/>
    <w:rsid w:val="006576AF"/>
    <w:rsid w:val="006604DE"/>
    <w:rsid w:val="00662717"/>
    <w:rsid w:val="006631EF"/>
    <w:rsid w:val="006639DA"/>
    <w:rsid w:val="00663D34"/>
    <w:rsid w:val="006777B3"/>
    <w:rsid w:val="006803DF"/>
    <w:rsid w:val="00680551"/>
    <w:rsid w:val="00680960"/>
    <w:rsid w:val="00681E59"/>
    <w:rsid w:val="006868DA"/>
    <w:rsid w:val="00694E20"/>
    <w:rsid w:val="00696F5A"/>
    <w:rsid w:val="00696FC6"/>
    <w:rsid w:val="006A55F1"/>
    <w:rsid w:val="006A5E1F"/>
    <w:rsid w:val="006A734F"/>
    <w:rsid w:val="006A7B9F"/>
    <w:rsid w:val="006A7F99"/>
    <w:rsid w:val="006B1111"/>
    <w:rsid w:val="006C0BC9"/>
    <w:rsid w:val="006C250A"/>
    <w:rsid w:val="006D20BA"/>
    <w:rsid w:val="006D4309"/>
    <w:rsid w:val="006E0851"/>
    <w:rsid w:val="006E27C2"/>
    <w:rsid w:val="006E28CC"/>
    <w:rsid w:val="006E4908"/>
    <w:rsid w:val="006F13AB"/>
    <w:rsid w:val="006F4654"/>
    <w:rsid w:val="006F527F"/>
    <w:rsid w:val="006F7761"/>
    <w:rsid w:val="006F7DB1"/>
    <w:rsid w:val="00701667"/>
    <w:rsid w:val="0070554B"/>
    <w:rsid w:val="007109EB"/>
    <w:rsid w:val="00715918"/>
    <w:rsid w:val="00716F69"/>
    <w:rsid w:val="00717364"/>
    <w:rsid w:val="00717C4F"/>
    <w:rsid w:val="00721816"/>
    <w:rsid w:val="00721C01"/>
    <w:rsid w:val="00724E5E"/>
    <w:rsid w:val="00732EDC"/>
    <w:rsid w:val="00733836"/>
    <w:rsid w:val="007433D9"/>
    <w:rsid w:val="007562E5"/>
    <w:rsid w:val="0075729F"/>
    <w:rsid w:val="00761F35"/>
    <w:rsid w:val="00764041"/>
    <w:rsid w:val="00764819"/>
    <w:rsid w:val="00772AD8"/>
    <w:rsid w:val="007774BF"/>
    <w:rsid w:val="0077777C"/>
    <w:rsid w:val="00777C61"/>
    <w:rsid w:val="00777EAC"/>
    <w:rsid w:val="00785583"/>
    <w:rsid w:val="00786EB0"/>
    <w:rsid w:val="007900B9"/>
    <w:rsid w:val="00792518"/>
    <w:rsid w:val="007A29B8"/>
    <w:rsid w:val="007A3908"/>
    <w:rsid w:val="007A3936"/>
    <w:rsid w:val="007A4AC1"/>
    <w:rsid w:val="007A658B"/>
    <w:rsid w:val="007B0F67"/>
    <w:rsid w:val="007B2B49"/>
    <w:rsid w:val="007B34E0"/>
    <w:rsid w:val="007B41BB"/>
    <w:rsid w:val="007B4C3E"/>
    <w:rsid w:val="007B6016"/>
    <w:rsid w:val="007D1F74"/>
    <w:rsid w:val="007D5312"/>
    <w:rsid w:val="007E07CF"/>
    <w:rsid w:val="007E1AE2"/>
    <w:rsid w:val="007E34E7"/>
    <w:rsid w:val="007E6624"/>
    <w:rsid w:val="007E6A54"/>
    <w:rsid w:val="007F1712"/>
    <w:rsid w:val="007F439A"/>
    <w:rsid w:val="007F60E2"/>
    <w:rsid w:val="00803101"/>
    <w:rsid w:val="0080725E"/>
    <w:rsid w:val="00807E67"/>
    <w:rsid w:val="00811FBE"/>
    <w:rsid w:val="00814D41"/>
    <w:rsid w:val="0081593F"/>
    <w:rsid w:val="00815BF8"/>
    <w:rsid w:val="008205D1"/>
    <w:rsid w:val="0082394D"/>
    <w:rsid w:val="0082421B"/>
    <w:rsid w:val="008278FD"/>
    <w:rsid w:val="00827BED"/>
    <w:rsid w:val="00832181"/>
    <w:rsid w:val="00832A2A"/>
    <w:rsid w:val="00841F92"/>
    <w:rsid w:val="008433AB"/>
    <w:rsid w:val="008466C9"/>
    <w:rsid w:val="00851A54"/>
    <w:rsid w:val="00852722"/>
    <w:rsid w:val="0086129D"/>
    <w:rsid w:val="00862533"/>
    <w:rsid w:val="008664D6"/>
    <w:rsid w:val="00872BEB"/>
    <w:rsid w:val="00886019"/>
    <w:rsid w:val="008927A5"/>
    <w:rsid w:val="008A0ABE"/>
    <w:rsid w:val="008A577B"/>
    <w:rsid w:val="008B25A6"/>
    <w:rsid w:val="008B4E32"/>
    <w:rsid w:val="008B6DF1"/>
    <w:rsid w:val="008E550F"/>
    <w:rsid w:val="008F259A"/>
    <w:rsid w:val="008F3564"/>
    <w:rsid w:val="008F3849"/>
    <w:rsid w:val="008F7E16"/>
    <w:rsid w:val="0090516C"/>
    <w:rsid w:val="00907433"/>
    <w:rsid w:val="00911607"/>
    <w:rsid w:val="00915E86"/>
    <w:rsid w:val="009164A7"/>
    <w:rsid w:val="009165B7"/>
    <w:rsid w:val="00917763"/>
    <w:rsid w:val="00921888"/>
    <w:rsid w:val="0093052F"/>
    <w:rsid w:val="0093355E"/>
    <w:rsid w:val="009339C0"/>
    <w:rsid w:val="00940DB3"/>
    <w:rsid w:val="00941451"/>
    <w:rsid w:val="00945D70"/>
    <w:rsid w:val="00945E2D"/>
    <w:rsid w:val="009479A0"/>
    <w:rsid w:val="00951448"/>
    <w:rsid w:val="0095431B"/>
    <w:rsid w:val="00960D8C"/>
    <w:rsid w:val="009663E3"/>
    <w:rsid w:val="00972924"/>
    <w:rsid w:val="00972B73"/>
    <w:rsid w:val="0098347A"/>
    <w:rsid w:val="009851E3"/>
    <w:rsid w:val="009866E9"/>
    <w:rsid w:val="00986CF4"/>
    <w:rsid w:val="009900F8"/>
    <w:rsid w:val="00991F0E"/>
    <w:rsid w:val="0099354D"/>
    <w:rsid w:val="00997C72"/>
    <w:rsid w:val="009A2153"/>
    <w:rsid w:val="009A2CD9"/>
    <w:rsid w:val="009A616B"/>
    <w:rsid w:val="009B128E"/>
    <w:rsid w:val="009C1575"/>
    <w:rsid w:val="009C5054"/>
    <w:rsid w:val="009C5DDF"/>
    <w:rsid w:val="009C62C9"/>
    <w:rsid w:val="009D033A"/>
    <w:rsid w:val="009D2AA7"/>
    <w:rsid w:val="009D5EE7"/>
    <w:rsid w:val="009D7768"/>
    <w:rsid w:val="009E5722"/>
    <w:rsid w:val="009E64ED"/>
    <w:rsid w:val="009F72D5"/>
    <w:rsid w:val="009F7425"/>
    <w:rsid w:val="00A01CAC"/>
    <w:rsid w:val="00A06014"/>
    <w:rsid w:val="00A1489B"/>
    <w:rsid w:val="00A21453"/>
    <w:rsid w:val="00A26935"/>
    <w:rsid w:val="00A270F0"/>
    <w:rsid w:val="00A31B7D"/>
    <w:rsid w:val="00A33B40"/>
    <w:rsid w:val="00A33E47"/>
    <w:rsid w:val="00A34A6C"/>
    <w:rsid w:val="00A36865"/>
    <w:rsid w:val="00A376A4"/>
    <w:rsid w:val="00A4100F"/>
    <w:rsid w:val="00A41BAE"/>
    <w:rsid w:val="00A425ED"/>
    <w:rsid w:val="00A448BB"/>
    <w:rsid w:val="00A44AD2"/>
    <w:rsid w:val="00A45A87"/>
    <w:rsid w:val="00A463B3"/>
    <w:rsid w:val="00A508FB"/>
    <w:rsid w:val="00A524DC"/>
    <w:rsid w:val="00A527FB"/>
    <w:rsid w:val="00A558AD"/>
    <w:rsid w:val="00A60ABB"/>
    <w:rsid w:val="00A6387D"/>
    <w:rsid w:val="00A64CB3"/>
    <w:rsid w:val="00A66B4D"/>
    <w:rsid w:val="00A727FC"/>
    <w:rsid w:val="00A76871"/>
    <w:rsid w:val="00A81C9F"/>
    <w:rsid w:val="00A86E03"/>
    <w:rsid w:val="00A95AA1"/>
    <w:rsid w:val="00A96BD5"/>
    <w:rsid w:val="00A97992"/>
    <w:rsid w:val="00A97DA9"/>
    <w:rsid w:val="00AA2366"/>
    <w:rsid w:val="00AA5ACA"/>
    <w:rsid w:val="00AA63D6"/>
    <w:rsid w:val="00AA792C"/>
    <w:rsid w:val="00AB1000"/>
    <w:rsid w:val="00AC0E8D"/>
    <w:rsid w:val="00AC3394"/>
    <w:rsid w:val="00AD111C"/>
    <w:rsid w:val="00AD6A34"/>
    <w:rsid w:val="00AD6BED"/>
    <w:rsid w:val="00AE1B2F"/>
    <w:rsid w:val="00AE1D12"/>
    <w:rsid w:val="00AE4187"/>
    <w:rsid w:val="00AE72F1"/>
    <w:rsid w:val="00B02B05"/>
    <w:rsid w:val="00B06866"/>
    <w:rsid w:val="00B136A4"/>
    <w:rsid w:val="00B13C7D"/>
    <w:rsid w:val="00B204B9"/>
    <w:rsid w:val="00B251B6"/>
    <w:rsid w:val="00B26154"/>
    <w:rsid w:val="00B279C3"/>
    <w:rsid w:val="00B30747"/>
    <w:rsid w:val="00B42D0E"/>
    <w:rsid w:val="00B4472F"/>
    <w:rsid w:val="00B5184F"/>
    <w:rsid w:val="00B5393D"/>
    <w:rsid w:val="00B548EE"/>
    <w:rsid w:val="00B57F01"/>
    <w:rsid w:val="00B60CF3"/>
    <w:rsid w:val="00B61DAF"/>
    <w:rsid w:val="00B63367"/>
    <w:rsid w:val="00B633EC"/>
    <w:rsid w:val="00B662C6"/>
    <w:rsid w:val="00B6754E"/>
    <w:rsid w:val="00B71F33"/>
    <w:rsid w:val="00B767C5"/>
    <w:rsid w:val="00B81F4C"/>
    <w:rsid w:val="00B82676"/>
    <w:rsid w:val="00B8482F"/>
    <w:rsid w:val="00B84FCD"/>
    <w:rsid w:val="00BA07FE"/>
    <w:rsid w:val="00BA1914"/>
    <w:rsid w:val="00BA3C85"/>
    <w:rsid w:val="00BB3690"/>
    <w:rsid w:val="00BC0FB1"/>
    <w:rsid w:val="00BC2E2F"/>
    <w:rsid w:val="00BC50D6"/>
    <w:rsid w:val="00BD0633"/>
    <w:rsid w:val="00BD117E"/>
    <w:rsid w:val="00BD279D"/>
    <w:rsid w:val="00BD5E1A"/>
    <w:rsid w:val="00BE4753"/>
    <w:rsid w:val="00BE6B38"/>
    <w:rsid w:val="00BF3E96"/>
    <w:rsid w:val="00BF54B2"/>
    <w:rsid w:val="00BF56BE"/>
    <w:rsid w:val="00C017D9"/>
    <w:rsid w:val="00C01973"/>
    <w:rsid w:val="00C0798A"/>
    <w:rsid w:val="00C10E91"/>
    <w:rsid w:val="00C13DE1"/>
    <w:rsid w:val="00C24089"/>
    <w:rsid w:val="00C302CC"/>
    <w:rsid w:val="00C3082E"/>
    <w:rsid w:val="00C34A2E"/>
    <w:rsid w:val="00C41118"/>
    <w:rsid w:val="00C44646"/>
    <w:rsid w:val="00C4793B"/>
    <w:rsid w:val="00C52F97"/>
    <w:rsid w:val="00C578C9"/>
    <w:rsid w:val="00C60D97"/>
    <w:rsid w:val="00C6201D"/>
    <w:rsid w:val="00C65529"/>
    <w:rsid w:val="00C76F1E"/>
    <w:rsid w:val="00C82C2F"/>
    <w:rsid w:val="00C84192"/>
    <w:rsid w:val="00C84837"/>
    <w:rsid w:val="00C85502"/>
    <w:rsid w:val="00C904E4"/>
    <w:rsid w:val="00C92FAE"/>
    <w:rsid w:val="00C93232"/>
    <w:rsid w:val="00C93AE4"/>
    <w:rsid w:val="00C944A6"/>
    <w:rsid w:val="00CA2A72"/>
    <w:rsid w:val="00CA426B"/>
    <w:rsid w:val="00CA443B"/>
    <w:rsid w:val="00CA4845"/>
    <w:rsid w:val="00CA56D8"/>
    <w:rsid w:val="00CA623F"/>
    <w:rsid w:val="00CB05F9"/>
    <w:rsid w:val="00CB1829"/>
    <w:rsid w:val="00CB55BD"/>
    <w:rsid w:val="00CB693F"/>
    <w:rsid w:val="00CE1800"/>
    <w:rsid w:val="00CE5E3C"/>
    <w:rsid w:val="00CF1C49"/>
    <w:rsid w:val="00CF2B83"/>
    <w:rsid w:val="00CF3073"/>
    <w:rsid w:val="00D009EC"/>
    <w:rsid w:val="00D020F5"/>
    <w:rsid w:val="00D052DA"/>
    <w:rsid w:val="00D07DBD"/>
    <w:rsid w:val="00D1495B"/>
    <w:rsid w:val="00D352E2"/>
    <w:rsid w:val="00D404D8"/>
    <w:rsid w:val="00D40E93"/>
    <w:rsid w:val="00D44064"/>
    <w:rsid w:val="00D440AD"/>
    <w:rsid w:val="00D45BB4"/>
    <w:rsid w:val="00D52F20"/>
    <w:rsid w:val="00D62A41"/>
    <w:rsid w:val="00D63304"/>
    <w:rsid w:val="00D66015"/>
    <w:rsid w:val="00D732CF"/>
    <w:rsid w:val="00D733B9"/>
    <w:rsid w:val="00D81E8C"/>
    <w:rsid w:val="00D9302D"/>
    <w:rsid w:val="00D9503C"/>
    <w:rsid w:val="00D96454"/>
    <w:rsid w:val="00D96906"/>
    <w:rsid w:val="00D969F0"/>
    <w:rsid w:val="00DA21EB"/>
    <w:rsid w:val="00DA2665"/>
    <w:rsid w:val="00DB17FB"/>
    <w:rsid w:val="00DB5FE1"/>
    <w:rsid w:val="00DB6207"/>
    <w:rsid w:val="00DC18AC"/>
    <w:rsid w:val="00DD3166"/>
    <w:rsid w:val="00DD6EA3"/>
    <w:rsid w:val="00DE528C"/>
    <w:rsid w:val="00DE6605"/>
    <w:rsid w:val="00DF1B66"/>
    <w:rsid w:val="00DF4CE0"/>
    <w:rsid w:val="00E043AA"/>
    <w:rsid w:val="00E212B5"/>
    <w:rsid w:val="00E25509"/>
    <w:rsid w:val="00E25FEB"/>
    <w:rsid w:val="00E27D1D"/>
    <w:rsid w:val="00E3328C"/>
    <w:rsid w:val="00E363E0"/>
    <w:rsid w:val="00E41DFD"/>
    <w:rsid w:val="00E42599"/>
    <w:rsid w:val="00E42668"/>
    <w:rsid w:val="00E47755"/>
    <w:rsid w:val="00E50371"/>
    <w:rsid w:val="00E50F47"/>
    <w:rsid w:val="00E5436A"/>
    <w:rsid w:val="00E632B1"/>
    <w:rsid w:val="00E90AE5"/>
    <w:rsid w:val="00E90F20"/>
    <w:rsid w:val="00E94091"/>
    <w:rsid w:val="00E9430E"/>
    <w:rsid w:val="00E95C1B"/>
    <w:rsid w:val="00EA1C97"/>
    <w:rsid w:val="00EA238E"/>
    <w:rsid w:val="00EA3573"/>
    <w:rsid w:val="00EC02A7"/>
    <w:rsid w:val="00EC03F9"/>
    <w:rsid w:val="00EC5550"/>
    <w:rsid w:val="00EC5E8E"/>
    <w:rsid w:val="00EC6818"/>
    <w:rsid w:val="00ED17DD"/>
    <w:rsid w:val="00ED3488"/>
    <w:rsid w:val="00ED4185"/>
    <w:rsid w:val="00ED46DE"/>
    <w:rsid w:val="00ED622D"/>
    <w:rsid w:val="00ED711F"/>
    <w:rsid w:val="00EE138F"/>
    <w:rsid w:val="00EE344B"/>
    <w:rsid w:val="00EE60EB"/>
    <w:rsid w:val="00EF7B0D"/>
    <w:rsid w:val="00F04BDB"/>
    <w:rsid w:val="00F06013"/>
    <w:rsid w:val="00F136AC"/>
    <w:rsid w:val="00F24086"/>
    <w:rsid w:val="00F26362"/>
    <w:rsid w:val="00F267CA"/>
    <w:rsid w:val="00F27A7D"/>
    <w:rsid w:val="00F30D28"/>
    <w:rsid w:val="00F312B2"/>
    <w:rsid w:val="00F34166"/>
    <w:rsid w:val="00F36081"/>
    <w:rsid w:val="00F368B9"/>
    <w:rsid w:val="00F40E2F"/>
    <w:rsid w:val="00F42B26"/>
    <w:rsid w:val="00F446A1"/>
    <w:rsid w:val="00F46C96"/>
    <w:rsid w:val="00F52CD7"/>
    <w:rsid w:val="00F53D7B"/>
    <w:rsid w:val="00F5573F"/>
    <w:rsid w:val="00F55FD3"/>
    <w:rsid w:val="00F569FB"/>
    <w:rsid w:val="00F64815"/>
    <w:rsid w:val="00F73C55"/>
    <w:rsid w:val="00F76FE1"/>
    <w:rsid w:val="00F80B7D"/>
    <w:rsid w:val="00F82530"/>
    <w:rsid w:val="00F8481E"/>
    <w:rsid w:val="00FA5234"/>
    <w:rsid w:val="00FB1E5D"/>
    <w:rsid w:val="00FB4870"/>
    <w:rsid w:val="00FB7D64"/>
    <w:rsid w:val="00FC48EB"/>
    <w:rsid w:val="00FC6F36"/>
    <w:rsid w:val="00FD21A7"/>
    <w:rsid w:val="00FD3EA9"/>
    <w:rsid w:val="00FE042B"/>
    <w:rsid w:val="00FE05A3"/>
    <w:rsid w:val="00FE11EE"/>
    <w:rsid w:val="00FE1A10"/>
    <w:rsid w:val="00FE1C93"/>
    <w:rsid w:val="00FF2B45"/>
    <w:rsid w:val="00FF41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FECC5B3"/>
  <w15:chartTrackingRefBased/>
  <w15:docId w15:val="{2C0E4D19-9692-45DE-9E12-9DA16FBFD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49362C"/>
    <w:pPr>
      <w:keepNext/>
      <w:jc w:val="center"/>
      <w:outlineLvl w:val="0"/>
    </w:pPr>
    <w:rPr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525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azdel2-1">
    <w:name w:val="_Razdel2-1"/>
    <w:basedOn w:val="a"/>
    <w:rsid w:val="0036127D"/>
    <w:pPr>
      <w:keepNext/>
      <w:spacing w:before="360"/>
    </w:pPr>
    <w:rPr>
      <w:b/>
      <w:smallCaps/>
      <w:sz w:val="28"/>
      <w:szCs w:val="28"/>
    </w:rPr>
  </w:style>
  <w:style w:type="paragraph" w:customStyle="1" w:styleId="item">
    <w:name w:val="_item"/>
    <w:basedOn w:val="a"/>
    <w:rsid w:val="00074FC7"/>
    <w:pPr>
      <w:keepNext/>
      <w:jc w:val="right"/>
    </w:pPr>
    <w:rPr>
      <w:color w:val="000000"/>
      <w:sz w:val="28"/>
      <w:szCs w:val="28"/>
    </w:rPr>
  </w:style>
  <w:style w:type="paragraph" w:styleId="a4">
    <w:name w:val="header"/>
    <w:basedOn w:val="a"/>
    <w:rsid w:val="0086129D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86129D"/>
    <w:pPr>
      <w:tabs>
        <w:tab w:val="center" w:pos="4677"/>
        <w:tab w:val="right" w:pos="9355"/>
      </w:tabs>
    </w:pPr>
  </w:style>
  <w:style w:type="paragraph" w:customStyle="1" w:styleId="answer">
    <w:name w:val="_answer"/>
    <w:basedOn w:val="a"/>
    <w:rsid w:val="00BD117E"/>
    <w:pPr>
      <w:shd w:val="clear" w:color="auto" w:fill="E5F2FF"/>
    </w:pPr>
    <w:rPr>
      <w:sz w:val="28"/>
      <w:szCs w:val="28"/>
      <w:lang w:val="en-US"/>
    </w:rPr>
  </w:style>
  <w:style w:type="paragraph" w:customStyle="1" w:styleId="Razdel">
    <w:name w:val="_Razdel"/>
    <w:basedOn w:val="a"/>
    <w:rsid w:val="00CB55BD"/>
    <w:pPr>
      <w:keepNext/>
      <w:spacing w:before="360" w:after="120"/>
      <w:jc w:val="center"/>
    </w:pPr>
    <w:rPr>
      <w:b/>
      <w:smallCaps/>
      <w:sz w:val="32"/>
      <w:szCs w:val="26"/>
    </w:rPr>
  </w:style>
  <w:style w:type="paragraph" w:customStyle="1" w:styleId="2">
    <w:name w:val="_2"/>
    <w:rsid w:val="00BD5E1A"/>
    <w:pPr>
      <w:jc w:val="center"/>
    </w:pPr>
    <w:rPr>
      <w:sz w:val="24"/>
      <w:szCs w:val="24"/>
      <w:lang w:val="en-US"/>
    </w:rPr>
  </w:style>
  <w:style w:type="paragraph" w:customStyle="1" w:styleId="delimiter">
    <w:name w:val="_delimiter"/>
    <w:basedOn w:val="a"/>
    <w:rsid w:val="009C5DDF"/>
    <w:rPr>
      <w:color w:val="FF0000"/>
    </w:rPr>
  </w:style>
  <w:style w:type="paragraph" w:customStyle="1" w:styleId="itemLeft">
    <w:name w:val="_itemLeft"/>
    <w:basedOn w:val="item"/>
    <w:rsid w:val="00F569FB"/>
    <w:pPr>
      <w:jc w:val="left"/>
    </w:pPr>
    <w:rPr>
      <w:szCs w:val="20"/>
    </w:rPr>
  </w:style>
  <w:style w:type="paragraph" w:customStyle="1" w:styleId="itemCenter">
    <w:name w:val="_itemCenter"/>
    <w:basedOn w:val="item"/>
    <w:rsid w:val="00424C4C"/>
    <w:pPr>
      <w:jc w:val="center"/>
    </w:pPr>
    <w:rPr>
      <w:szCs w:val="20"/>
    </w:rPr>
  </w:style>
  <w:style w:type="paragraph" w:customStyle="1" w:styleId="answerCenter">
    <w:name w:val="_answerCenter"/>
    <w:basedOn w:val="answer"/>
    <w:rsid w:val="009D033A"/>
    <w:pPr>
      <w:jc w:val="center"/>
    </w:pPr>
    <w:rPr>
      <w:szCs w:val="20"/>
    </w:rPr>
  </w:style>
  <w:style w:type="paragraph" w:customStyle="1" w:styleId="answerLeft">
    <w:name w:val="_answerLeft"/>
    <w:basedOn w:val="answer"/>
    <w:rsid w:val="009D033A"/>
    <w:pPr>
      <w:jc w:val="right"/>
    </w:pPr>
    <w:rPr>
      <w:szCs w:val="20"/>
    </w:rPr>
  </w:style>
  <w:style w:type="character" w:customStyle="1" w:styleId="variable">
    <w:name w:val="_variable"/>
    <w:basedOn w:val="a0"/>
    <w:rsid w:val="002C61AD"/>
    <w:rPr>
      <w:rFonts w:ascii="Times New Roman" w:hAnsi="Times New Roman"/>
      <w:sz w:val="28"/>
    </w:rPr>
  </w:style>
  <w:style w:type="character" w:customStyle="1" w:styleId="variableItalic">
    <w:name w:val="_variableItalic"/>
    <w:basedOn w:val="variable"/>
    <w:rsid w:val="002C61AD"/>
    <w:rPr>
      <w:rFonts w:ascii="Times New Roman" w:hAnsi="Times New Roman"/>
      <w:i/>
      <w:iCs/>
      <w:sz w:val="28"/>
    </w:rPr>
  </w:style>
  <w:style w:type="character" w:customStyle="1" w:styleId="formulaspace">
    <w:name w:val="_formulaspace"/>
    <w:basedOn w:val="variable"/>
    <w:rsid w:val="002C61AD"/>
    <w:rPr>
      <w:rFonts w:ascii="Times New Roman" w:hAnsi="Times New Roman"/>
      <w:sz w:val="14"/>
      <w:szCs w:val="14"/>
    </w:rPr>
  </w:style>
  <w:style w:type="paragraph" w:styleId="a6">
    <w:name w:val="Title"/>
    <w:basedOn w:val="a"/>
    <w:qFormat/>
    <w:rsid w:val="00ED622D"/>
    <w:pPr>
      <w:jc w:val="center"/>
    </w:pPr>
    <w:rPr>
      <w:b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microsoft.com/office/2007/relationships/hdphoto" Target="media/hdphoto1.wdp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0.bin"/><Relationship Id="rId1" Type="http://schemas.microsoft.com/office/2006/relationships/keyMapCustomizations" Target="customization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90</Words>
  <Characters>2793</Characters>
  <Application>Microsoft Office Word</Application>
  <DocSecurity>8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gor S. Shmirin</dc:creator>
  <cp:keywords/>
  <cp:lastModifiedBy> </cp:lastModifiedBy>
  <cp:revision>4</cp:revision>
  <dcterms:created xsi:type="dcterms:W3CDTF">2019-06-28T09:45:00Z</dcterms:created>
  <dcterms:modified xsi:type="dcterms:W3CDTF">2019-06-28T11:48:00Z</dcterms:modified>
</cp:coreProperties>
</file>